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2BE08D4" w14:textId="77777777" w:rsidR="00324ECF" w:rsidRDefault="00324ECF" w:rsidP="00EA3D9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  <w:lang w:val="uz-Cyrl-UZ"/>
        </w:rPr>
      </w:pPr>
      <w:r>
        <w:rPr>
          <w:rFonts w:ascii="Times New Roman" w:eastAsia="TimesNewRomanPS-BoldMT" w:hAnsi="Times New Roman" w:cs="Times New Roman"/>
          <w:b/>
          <w:bCs/>
          <w:sz w:val="28"/>
          <w:szCs w:val="28"/>
          <w:lang w:val="uz-Cyrl-UZ"/>
        </w:rPr>
        <w:t>Самостоятельная работа № 1.</w:t>
      </w:r>
    </w:p>
    <w:p w14:paraId="0F6582D0" w14:textId="77777777" w:rsidR="00EA3D95" w:rsidRPr="001B6A66" w:rsidRDefault="00EC1CEE" w:rsidP="00EA3D9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>
        <w:rPr>
          <w:rFonts w:ascii="Times New Roman" w:eastAsia="TimesNewRomanPS-BoldMT" w:hAnsi="Times New Roman" w:cs="Times New Roman"/>
          <w:b/>
          <w:bCs/>
          <w:sz w:val="28"/>
          <w:szCs w:val="28"/>
          <w:lang w:val="uz-Cyrl-UZ"/>
        </w:rPr>
        <w:t xml:space="preserve">Тема: </w:t>
      </w:r>
      <w:r w:rsidR="00324ECF">
        <w:rPr>
          <w:rFonts w:ascii="Times New Roman" w:eastAsia="TimesNewRomanPS-BoldMT" w:hAnsi="Times New Roman" w:cs="Times New Roman"/>
          <w:b/>
          <w:bCs/>
          <w:sz w:val="28"/>
          <w:szCs w:val="28"/>
          <w:lang w:val="uz-Cyrl-UZ"/>
        </w:rPr>
        <w:t xml:space="preserve">Элементы </w:t>
      </w:r>
      <w:r w:rsidR="00EA3D95"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>комбинаторики</w:t>
      </w:r>
      <w:r w:rsidR="00324ECF">
        <w:rPr>
          <w:rFonts w:ascii="Times New Roman" w:eastAsia="TimesNewRomanPS-BoldMT" w:hAnsi="Times New Roman" w:cs="Times New Roman"/>
          <w:b/>
          <w:bCs/>
          <w:sz w:val="28"/>
          <w:szCs w:val="28"/>
        </w:rPr>
        <w:t>.</w:t>
      </w:r>
    </w:p>
    <w:p w14:paraId="44581837" w14:textId="77777777" w:rsidR="003E2C7B" w:rsidRDefault="003E2C7B" w:rsidP="00EA3D9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02A5C7BB" w14:textId="77777777" w:rsidR="00EC1CEE" w:rsidRDefault="00EC1CEE" w:rsidP="00EA3D9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Теоретический материал </w:t>
      </w:r>
    </w:p>
    <w:p w14:paraId="2CEC0AEE" w14:textId="77777777" w:rsidR="00EA3D95" w:rsidRPr="00115609" w:rsidRDefault="00EA3D95" w:rsidP="00EA3D9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Методы комбинаторики играют важную роль при вычислении вероятностей различных событий, связанных со стохастическими экспериментами, имеющими конечное число исходов.</w:t>
      </w:r>
    </w:p>
    <w:p w14:paraId="766C1690" w14:textId="77777777" w:rsidR="00EA3D95" w:rsidRPr="00115609" w:rsidRDefault="00EA3D95" w:rsidP="00EA3D9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Правило суммы.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Если выбор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может быть осуществлен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способами, а выбор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осущ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ествлен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т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способами, причем выборы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несовместны, то выбор «либо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,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либо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»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может быть осуществлен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+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т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способами. </w:t>
      </w:r>
    </w:p>
    <w:p w14:paraId="2BAA9BCF" w14:textId="77777777" w:rsidR="00EA3D95" w:rsidRPr="00115609" w:rsidRDefault="00EA3D95" w:rsidP="00EA3D9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Правило умножения.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Пусть требуется выполнить одно за другим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k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действий. Если первое действие можно выполнить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1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способами, второе </w:t>
      </w:r>
      <w:proofErr w:type="gramStart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– 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proofErr w:type="gramEnd"/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2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способами, третье – 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3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способами и так до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k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-го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действия, которое можно выполнить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k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способами, то все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k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действий вместе могут быть выполнены </w:t>
      </w:r>
      <w:r w:rsidR="00F817E8" w:rsidRPr="00F817E8">
        <w:rPr>
          <w:position w:val="-12"/>
        </w:rPr>
        <w:object w:dxaOrig="1600" w:dyaOrig="360" w14:anchorId="18F015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8pt" o:ole="">
            <v:imagedata r:id="rId6" o:title=""/>
          </v:shape>
          <o:OLEObject Type="Embed" ProgID="Equation.DSMT4" ShapeID="_x0000_i1025" DrawAspect="Content" ObjectID="_1733402152" r:id="rId7"/>
        </w:objec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пособами.</w:t>
      </w:r>
    </w:p>
    <w:p w14:paraId="4B2813AA" w14:textId="77777777" w:rsidR="00EA3D95" w:rsidRDefault="00EA3D95" w:rsidP="000C381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Произвольное </w:t>
      </w:r>
      <w:r w:rsidRPr="00115609">
        <w:rPr>
          <w:rFonts w:ascii="Times New Roman" w:eastAsia="TimesNewRomanPSMT" w:hAnsi="Times New Roman" w:cs="Times New Roman"/>
          <w:sz w:val="28"/>
          <w:szCs w:val="28"/>
          <w:lang w:val="en-US"/>
        </w:rPr>
        <w:t>k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-элементное подмножество множества из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элементов</w:t>
      </w:r>
      <w:r w:rsidR="000C3819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называется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сочетанием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из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элементов по </w:t>
      </w:r>
      <w:r w:rsidR="000C3819"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k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орядок элементов</w:t>
      </w:r>
      <w:r w:rsidR="000C3819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в подмножестве не существен. Число сочетаний из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по </w:t>
      </w:r>
      <w:r w:rsidR="000C3819"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k</w:t>
      </w:r>
      <w:r w:rsidR="000C3819" w:rsidRPr="00EC1CEE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равно</w:t>
      </w:r>
    </w:p>
    <w:p w14:paraId="5B8734D3" w14:textId="77777777" w:rsidR="00973034" w:rsidRPr="00EC1CEE" w:rsidRDefault="00414573" w:rsidP="00414573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414573">
        <w:rPr>
          <w:rFonts w:ascii="Times New Roman" w:eastAsia="TimesNewRomanPSMT" w:hAnsi="Times New Roman" w:cs="Times New Roman"/>
          <w:position w:val="-32"/>
          <w:sz w:val="28"/>
          <w:szCs w:val="28"/>
          <w:lang w:val="en-US"/>
        </w:rPr>
        <w:object w:dxaOrig="3760" w:dyaOrig="740" w14:anchorId="4D699FFD">
          <v:shape id="_x0000_i1026" type="#_x0000_t75" style="width:188.25pt;height:36.75pt" o:ole="">
            <v:imagedata r:id="rId8" o:title=""/>
          </v:shape>
          <o:OLEObject Type="Embed" ProgID="Equation.DSMT4" ShapeID="_x0000_i1026" DrawAspect="Content" ObjectID="_1733402153" r:id="rId9"/>
        </w:object>
      </w:r>
      <w:r w:rsidRPr="00EC1CEE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6D027B36" w14:textId="77777777" w:rsidR="00EA3D95" w:rsidRPr="00115609" w:rsidRDefault="00EA3D95" w:rsidP="000C381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Произвольные упорядоченные </w:t>
      </w:r>
      <w:r w:rsidR="000C3819" w:rsidRPr="00115609">
        <w:rPr>
          <w:rFonts w:ascii="Times New Roman" w:eastAsia="TimesNewRomanPSMT" w:hAnsi="Times New Roman" w:cs="Times New Roman"/>
          <w:sz w:val="28"/>
          <w:szCs w:val="28"/>
          <w:lang w:val="en-US"/>
        </w:rPr>
        <w:t>k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-элементные подмножества множества</w:t>
      </w:r>
    </w:p>
    <w:p w14:paraId="133DAA6D" w14:textId="77777777" w:rsidR="007E7523" w:rsidRPr="00EC1CEE" w:rsidRDefault="00EA3D95" w:rsidP="000C381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из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элементов называются</w:t>
      </w:r>
      <w:r w:rsidR="000C3819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азмещениями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из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элементов по </w:t>
      </w:r>
      <w:r w:rsidR="000C3819"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k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.</w:t>
      </w:r>
      <w:r w:rsidR="000C3819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Различные размещения из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по </w:t>
      </w:r>
      <w:r w:rsidR="000C3819"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k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отличаются либо самими элементами,</w:t>
      </w:r>
      <w:r w:rsidR="000C3819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либо их порядком. Число размещений из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по </w:t>
      </w:r>
      <w:r w:rsidR="000C3819"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k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равно</w:t>
      </w:r>
      <w:r w:rsidR="000C3819" w:rsidRPr="00EC1C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3FBFC8FA" w14:textId="77777777" w:rsidR="00F15045" w:rsidRPr="00F15045" w:rsidRDefault="00F15045" w:rsidP="00F1504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414573">
        <w:rPr>
          <w:rFonts w:ascii="Times New Roman" w:eastAsia="TimesNewRomanPSMT" w:hAnsi="Times New Roman" w:cs="Times New Roman"/>
          <w:position w:val="-32"/>
          <w:sz w:val="28"/>
          <w:szCs w:val="28"/>
          <w:lang w:val="en-US"/>
        </w:rPr>
        <w:object w:dxaOrig="4239" w:dyaOrig="700" w14:anchorId="682B86AC">
          <v:shape id="_x0000_i1027" type="#_x0000_t75" style="width:212.25pt;height:35.25pt" o:ole="">
            <v:imagedata r:id="rId10" o:title=""/>
          </v:shape>
          <o:OLEObject Type="Embed" ProgID="Equation.DSMT4" ShapeID="_x0000_i1027" DrawAspect="Content" ObjectID="_1733402154" r:id="rId11"/>
        </w:object>
      </w:r>
      <w:r w:rsidRPr="00F15045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3B8DED32" w14:textId="77777777" w:rsidR="009C166A" w:rsidRPr="001B6A66" w:rsidRDefault="009C166A" w:rsidP="009C166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b/>
          <w:i/>
          <w:iCs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Если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=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k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,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то размещения называются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ерестановками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множества из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элементов и их число равно </w:t>
      </w:r>
      <w:proofErr w:type="spellStart"/>
      <w:r w:rsidRPr="00115609">
        <w:rPr>
          <w:rFonts w:ascii="Times New Roman" w:eastAsia="TimesNewRomanPS-ItalicMT" w:hAnsi="Times New Roman" w:cs="Times New Roman"/>
          <w:b/>
          <w:i/>
          <w:iCs/>
          <w:sz w:val="28"/>
          <w:szCs w:val="28"/>
        </w:rPr>
        <w:t>Р</w:t>
      </w:r>
      <w:r w:rsidRPr="00115609">
        <w:rPr>
          <w:rFonts w:ascii="Times New Roman" w:eastAsia="TimesNewRomanPS-ItalicMT" w:hAnsi="Times New Roman" w:cs="Times New Roman"/>
          <w:b/>
          <w:i/>
          <w:iCs/>
          <w:sz w:val="28"/>
          <w:szCs w:val="28"/>
          <w:vertAlign w:val="subscript"/>
        </w:rPr>
        <w:t>п</w:t>
      </w:r>
      <w:proofErr w:type="spellEnd"/>
      <w:r w:rsidRPr="00115609">
        <w:rPr>
          <w:rFonts w:ascii="Times New Roman" w:eastAsia="TimesNewRomanPS-ItalicMT" w:hAnsi="Times New Roman" w:cs="Times New Roman"/>
          <w:b/>
          <w:i/>
          <w:iCs/>
          <w:sz w:val="28"/>
          <w:szCs w:val="28"/>
        </w:rPr>
        <w:t xml:space="preserve"> = п!</w:t>
      </w:r>
    </w:p>
    <w:p w14:paraId="4ED170DA" w14:textId="77777777" w:rsidR="009C166A" w:rsidRPr="00115609" w:rsidRDefault="009C166A" w:rsidP="009C166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Пример.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Пусть задано множество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sym w:font="Symbol" w:char="F057"/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={4, 5, 6}. Рассмотрим составленные </w:t>
      </w:r>
    </w:p>
    <w:p w14:paraId="53E3454B" w14:textId="77777777" w:rsidR="009C166A" w:rsidRPr="00115609" w:rsidRDefault="009C166A" w:rsidP="009C166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из элементов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sym w:font="Symbol" w:char="F057"/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числа.</w:t>
      </w:r>
    </w:p>
    <w:p w14:paraId="50E62FE0" w14:textId="77777777" w:rsidR="009C166A" w:rsidRPr="00115609" w:rsidRDefault="009C166A" w:rsidP="009C166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Количество двузначных чисел, цифры которых не повторяются, равно числу размещений из 3 по 2: 45, 54, 46, 64, 56, 65.</w:t>
      </w:r>
    </w:p>
    <w:p w14:paraId="29C79837" w14:textId="77777777" w:rsidR="009C166A" w:rsidRPr="00115609" w:rsidRDefault="009C166A" w:rsidP="009C166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Количество двузначных чисел, цифры которых не повторяются и находятся в возрастающем порядке, равно числу сочетаний из 3 по 2: 45, 46, 56.</w:t>
      </w:r>
    </w:p>
    <w:p w14:paraId="692748C6" w14:textId="77777777" w:rsidR="009C166A" w:rsidRPr="00115609" w:rsidRDefault="009C166A" w:rsidP="009C166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Количество трехзначных чисел, составленных из элементов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sym w:font="Symbol" w:char="F057"/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и цифры которых не повторяются, равно числу перестановок данного множества: 456, 465, 546, 564, 645, 654.</w:t>
      </w:r>
    </w:p>
    <w:p w14:paraId="231FC91F" w14:textId="77777777" w:rsidR="009C166A" w:rsidRPr="001B6A66" w:rsidRDefault="009C166A" w:rsidP="009C166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азмещениями с повторениями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из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элементов по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k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называют кортежи длины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k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,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составленные из элементов множества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Х,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содержащего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различных элементов. Такие размещения называют также упорядоченными выборками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k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элементов из данных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с возвращением. Число размещений с повторениями из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элементов по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k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равно </w:t>
      </w:r>
      <w:r w:rsidR="00F15045" w:rsidRPr="00F15045">
        <w:rPr>
          <w:rFonts w:ascii="Times New Roman" w:eastAsia="TimesNewRomanPSMT" w:hAnsi="Times New Roman" w:cs="Times New Roman"/>
          <w:position w:val="-6"/>
          <w:sz w:val="28"/>
          <w:szCs w:val="28"/>
          <w:lang w:val="en-US"/>
        </w:rPr>
        <w:object w:dxaOrig="840" w:dyaOrig="400" w14:anchorId="68DA658D">
          <v:shape id="_x0000_i1028" type="#_x0000_t75" style="width:42pt;height:20.25pt" o:ole="">
            <v:imagedata r:id="rId12" o:title=""/>
          </v:shape>
          <o:OLEObject Type="Embed" ProgID="Equation.DSMT4" ShapeID="_x0000_i1028" DrawAspect="Content" ObjectID="_1733402155" r:id="rId13"/>
        </w:object>
      </w:r>
      <w:r w:rsidR="00F15045" w:rsidRPr="00F15045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1573610A" w14:textId="77777777" w:rsidR="00C03CA2" w:rsidRPr="00115609" w:rsidRDefault="009C166A" w:rsidP="00F1504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lastRenderedPageBreak/>
        <w:t xml:space="preserve">Пусть дан кортеж длины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,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составленный из элементов множества </w:t>
      </w:r>
      <w:r w:rsidRPr="00F15045">
        <w:rPr>
          <w:rFonts w:ascii="Times New Roman" w:eastAsia="TimesNewRomanPS-ItalicMT" w:hAnsi="Times New Roman" w:cs="Times New Roman"/>
          <w:iCs/>
          <w:sz w:val="28"/>
          <w:szCs w:val="28"/>
        </w:rPr>
        <w:t>Х</w:t>
      </w:r>
      <w:proofErr w:type="gramStart"/>
      <w:r w:rsidRPr="00F15045">
        <w:rPr>
          <w:rFonts w:ascii="Times New Roman" w:eastAsia="TimesNewRomanPS-ItalicMT" w:hAnsi="Times New Roman" w:cs="Times New Roman"/>
          <w:iCs/>
          <w:sz w:val="28"/>
          <w:szCs w:val="28"/>
        </w:rPr>
        <w:t>={</w:t>
      </w:r>
      <w:proofErr w:type="gramEnd"/>
      <w:r w:rsidRPr="00DD373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</w:t>
      </w:r>
      <w:r w:rsidRPr="00F15045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1</w:t>
      </w:r>
      <w:r w:rsidRPr="00F15045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DD373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</w:t>
      </w:r>
      <w:r w:rsidRPr="00F15045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2</w:t>
      </w:r>
      <w:r w:rsidRPr="00F15045">
        <w:rPr>
          <w:rFonts w:ascii="Times New Roman" w:eastAsia="TimesNewRomanPS-ItalicMT" w:hAnsi="Times New Roman" w:cs="Times New Roman"/>
          <w:iCs/>
          <w:sz w:val="28"/>
          <w:szCs w:val="28"/>
        </w:rPr>
        <w:t>,…,</w:t>
      </w:r>
      <w:r w:rsidRPr="00DD373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</w:t>
      </w:r>
      <w:r w:rsidRPr="00F15045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  <w:lang w:val="en-US"/>
        </w:rPr>
        <w:t>k</w:t>
      </w:r>
      <w:r w:rsidRPr="00F15045">
        <w:rPr>
          <w:rFonts w:ascii="Times New Roman" w:eastAsia="TimesNewRomanPS-ItalicMT" w:hAnsi="Times New Roman" w:cs="Times New Roman"/>
          <w:iCs/>
          <w:sz w:val="28"/>
          <w:szCs w:val="28"/>
        </w:rPr>
        <w:t>}.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Назовем составом этого кортежа новый кортеж </w:t>
      </w:r>
      <w:r w:rsidRPr="00F15045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F1504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r w:rsidRPr="00F15045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1</w:t>
      </w:r>
      <w:r w:rsidRPr="00F15045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="00DD373B" w:rsidRPr="00DD373B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 </w:t>
      </w:r>
      <w:r w:rsidRPr="00F1504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proofErr w:type="gramStart"/>
      <w:r w:rsidRPr="00F15045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2</w:t>
      </w:r>
      <w:r w:rsidRPr="00F15045">
        <w:rPr>
          <w:rFonts w:ascii="Times New Roman" w:eastAsia="TimesNewRomanPS-ItalicMT" w:hAnsi="Times New Roman" w:cs="Times New Roman"/>
          <w:iCs/>
          <w:sz w:val="28"/>
          <w:szCs w:val="28"/>
        </w:rPr>
        <w:t>,…</w:t>
      </w:r>
      <w:proofErr w:type="gramEnd"/>
      <w:r w:rsidRPr="00F15045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F1504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r w:rsidRPr="00F15045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  <w:lang w:val="en-US"/>
        </w:rPr>
        <w:t>k</w:t>
      </w:r>
      <w:r w:rsidRPr="00F15045">
        <w:rPr>
          <w:rFonts w:ascii="Times New Roman" w:eastAsia="TimesNewRomanPS-ItalicMT" w:hAnsi="Times New Roman" w:cs="Times New Roman"/>
          <w:iCs/>
          <w:sz w:val="28"/>
          <w:szCs w:val="28"/>
        </w:rPr>
        <w:t>),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образованный из неотрицательных целых чисел,</w:t>
      </w:r>
      <w:r w:rsidR="00F15045" w:rsidRPr="00F1504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где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</w:t>
      </w:r>
      <w:r w:rsidR="00C03CA2"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1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входит в этот кортеж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r w:rsidR="00C03CA2"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1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раз, ...,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</w:t>
      </w:r>
      <w:r w:rsidR="00C03CA2"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k</w:t>
      </w:r>
      <w:r w:rsidR="00C03CA2"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–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r w:rsidR="00C03CA2"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k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раз.</w:t>
      </w:r>
    </w:p>
    <w:p w14:paraId="065E67A5" w14:textId="77777777" w:rsidR="00BB0089" w:rsidRDefault="009C166A" w:rsidP="00BB00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Кортежи заданного состава </w:t>
      </w:r>
      <w:r w:rsidRPr="00DD373B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proofErr w:type="gramStart"/>
      <w:r w:rsidR="00BB0089"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1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,п</w:t>
      </w:r>
      <w:proofErr w:type="gramEnd"/>
      <w:r w:rsidRPr="00115609">
        <w:rPr>
          <w:rFonts w:ascii="Times New Roman" w:eastAsia="TimesNewRomanPS-BoldMT" w:hAnsi="Times New Roman" w:cs="Times New Roman"/>
          <w:bCs/>
          <w:sz w:val="28"/>
          <w:szCs w:val="28"/>
          <w:vertAlign w:val="subscript"/>
        </w:rPr>
        <w:t>2</w:t>
      </w:r>
      <w:r w:rsidRPr="00115609">
        <w:rPr>
          <w:rFonts w:ascii="Times New Roman" w:eastAsia="TimesNewRomanPS-BoldMT" w:hAnsi="Times New Roman" w:cs="Times New Roman"/>
          <w:bCs/>
          <w:sz w:val="28"/>
          <w:szCs w:val="28"/>
        </w:rPr>
        <w:t>,</w:t>
      </w:r>
      <w:r w:rsidR="00BB0089" w:rsidRPr="00115609">
        <w:rPr>
          <w:rFonts w:ascii="Times New Roman" w:eastAsia="TimesNewRomanPS-BoldMT" w:hAnsi="Times New Roman" w:cs="Times New Roman"/>
          <w:bCs/>
          <w:sz w:val="28"/>
          <w:szCs w:val="28"/>
        </w:rPr>
        <w:t>…,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r w:rsidR="00BB0089"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k</w:t>
      </w:r>
      <w:r w:rsidRPr="00DD373B">
        <w:rPr>
          <w:rFonts w:ascii="Times New Roman" w:eastAsia="TimesNewRomanPS-ItalicMT" w:hAnsi="Times New Roman" w:cs="Times New Roman"/>
          <w:iCs/>
          <w:sz w:val="28"/>
          <w:szCs w:val="28"/>
        </w:rPr>
        <w:t>)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называют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ерестановками</w:t>
      </w:r>
      <w:r w:rsidR="00BB0089"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с повторениями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из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r w:rsidR="00BB0089"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1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элементов х</w:t>
      </w:r>
      <w:r w:rsidR="00BB0089" w:rsidRPr="00115609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1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2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элементов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2</w:t>
      </w:r>
      <w:r w:rsidRPr="00F15045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F1504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F15045">
        <w:rPr>
          <w:rFonts w:ascii="Times New Roman" w:eastAsia="TimesNewRomanPS-BoldMT" w:hAnsi="Times New Roman" w:cs="Times New Roman"/>
          <w:bCs/>
          <w:sz w:val="28"/>
          <w:szCs w:val="28"/>
        </w:rPr>
        <w:t>...,</w:t>
      </w: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r w:rsidR="00BB0089"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k</w:t>
      </w:r>
      <w:r w:rsidR="00BB0089"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 xml:space="preserve"> 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элементов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х</w:t>
      </w:r>
      <w:r w:rsidR="00BB0089"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k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Их</w:t>
      </w:r>
      <w:r w:rsidR="00BB0089" w:rsidRPr="00F1504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число выражается формулой</w:t>
      </w:r>
    </w:p>
    <w:p w14:paraId="6EBAE274" w14:textId="77777777" w:rsidR="00AA69C3" w:rsidRPr="00F15045" w:rsidRDefault="00AA69C3" w:rsidP="00AA69C3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AA69C3">
        <w:rPr>
          <w:rFonts w:ascii="Times New Roman" w:eastAsia="TimesNewRomanPSMT" w:hAnsi="Times New Roman" w:cs="Times New Roman"/>
          <w:position w:val="-30"/>
          <w:sz w:val="28"/>
          <w:szCs w:val="28"/>
          <w:lang w:val="en-US"/>
        </w:rPr>
        <w:object w:dxaOrig="4000" w:dyaOrig="680" w14:anchorId="1D76AFBC">
          <v:shape id="_x0000_i1029" type="#_x0000_t75" style="width:200.25pt;height:33.75pt" o:ole="">
            <v:imagedata r:id="rId14" o:title=""/>
          </v:shape>
          <o:OLEObject Type="Embed" ProgID="Equation.DSMT4" ShapeID="_x0000_i1029" DrawAspect="Content" ObjectID="_1733402156" r:id="rId15"/>
        </w:object>
      </w:r>
    </w:p>
    <w:p w14:paraId="128E8137" w14:textId="77777777" w:rsidR="00BB0089" w:rsidRPr="00115609" w:rsidRDefault="00BB0089" w:rsidP="00BB0089">
      <w:pPr>
        <w:autoSpaceDE w:val="0"/>
        <w:autoSpaceDN w:val="0"/>
        <w:adjustRightInd w:val="0"/>
        <w:spacing w:after="0" w:line="240" w:lineRule="auto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где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 xml:space="preserve">1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+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2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+ </w:t>
      </w:r>
      <w:r w:rsidRPr="00115609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...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+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k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=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.</w:t>
      </w:r>
    </w:p>
    <w:p w14:paraId="7FFFE53B" w14:textId="77777777" w:rsidR="00BB0089" w:rsidRPr="00DD3954" w:rsidRDefault="00BB0089" w:rsidP="00BB00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Разобьем множество всех кортежей длины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, составленных из элементов множества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X</w:t>
      </w:r>
      <w:proofErr w:type="gramStart"/>
      <w:r w:rsidRPr="00DD3954">
        <w:rPr>
          <w:rFonts w:ascii="Times New Roman" w:eastAsia="TimesNewRomanPS-ItalicMT" w:hAnsi="Times New Roman" w:cs="Times New Roman"/>
          <w:iCs/>
          <w:sz w:val="28"/>
          <w:szCs w:val="28"/>
        </w:rPr>
        <w:t>={</w:t>
      </w:r>
      <w:proofErr w:type="gramEnd"/>
      <w:r w:rsidRPr="00DD3954">
        <w:rPr>
          <w:rFonts w:ascii="Times New Roman" w:eastAsia="TimesNewRomanPS-ItalicMT" w:hAnsi="Times New Roman" w:cs="Times New Roman"/>
          <w:iCs/>
          <w:sz w:val="28"/>
          <w:szCs w:val="28"/>
        </w:rPr>
        <w:t>х</w:t>
      </w:r>
      <w:r w:rsidRPr="00DD3954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1</w:t>
      </w:r>
      <w:r w:rsidRPr="00DD3954">
        <w:rPr>
          <w:rFonts w:ascii="Times New Roman" w:eastAsia="TimesNewRomanPS-ItalicMT" w:hAnsi="Times New Roman" w:cs="Times New Roman"/>
          <w:iCs/>
          <w:sz w:val="28"/>
          <w:szCs w:val="28"/>
        </w:rPr>
        <w:t>, х</w:t>
      </w:r>
      <w:r w:rsidRPr="00DD3954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</w:rPr>
        <w:t>2</w:t>
      </w:r>
      <w:r w:rsidRPr="00DD3954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DD3954">
        <w:rPr>
          <w:rFonts w:ascii="Times New Roman" w:eastAsia="TimesNewRomanPSMT" w:hAnsi="Times New Roman" w:cs="Times New Roman"/>
          <w:sz w:val="28"/>
          <w:szCs w:val="28"/>
        </w:rPr>
        <w:t xml:space="preserve">..., </w:t>
      </w:r>
      <w:r w:rsidRPr="00DD3954">
        <w:rPr>
          <w:rFonts w:ascii="Times New Roman" w:eastAsia="TimesNewRomanPS-ItalicMT" w:hAnsi="Times New Roman" w:cs="Times New Roman"/>
          <w:iCs/>
          <w:sz w:val="28"/>
          <w:szCs w:val="28"/>
        </w:rPr>
        <w:t>х</w:t>
      </w:r>
      <w:r w:rsidRPr="00DD3954">
        <w:rPr>
          <w:rFonts w:ascii="Times New Roman" w:eastAsia="TimesNewRomanPS-ItalicMT" w:hAnsi="Times New Roman" w:cs="Times New Roman"/>
          <w:iCs/>
          <w:sz w:val="28"/>
          <w:szCs w:val="28"/>
          <w:vertAlign w:val="subscript"/>
          <w:lang w:val="en-US"/>
        </w:rPr>
        <w:t>k</w:t>
      </w:r>
      <w:r w:rsidRPr="00DD3954">
        <w:rPr>
          <w:rFonts w:ascii="Times New Roman" w:eastAsia="TimesNewRomanPS-ItalicMT" w:hAnsi="Times New Roman" w:cs="Times New Roman"/>
          <w:iCs/>
          <w:sz w:val="28"/>
          <w:szCs w:val="28"/>
        </w:rPr>
        <w:t>}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на классы эквивалентности, отнеся к одному классу кортежи одинакового состава. Эти классы эквивалентности </w:t>
      </w:r>
      <w:proofErr w:type="gramStart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называют  </w:t>
      </w:r>
      <w:r w:rsidRPr="00115609">
        <w:rPr>
          <w:rFonts w:ascii="Times New Roman" w:eastAsia="TimesNewRomanPSMT" w:hAnsi="Times New Roman" w:cs="Times New Roman"/>
          <w:i/>
          <w:sz w:val="28"/>
          <w:szCs w:val="28"/>
        </w:rPr>
        <w:t>сочетаниями</w:t>
      </w:r>
      <w:proofErr w:type="gramEnd"/>
      <w:r w:rsidRPr="00115609">
        <w:rPr>
          <w:rFonts w:ascii="Times New Roman" w:eastAsia="TimesNewRomanPSMT" w:hAnsi="Times New Roman" w:cs="Times New Roman"/>
          <w:i/>
          <w:sz w:val="28"/>
          <w:szCs w:val="28"/>
        </w:rPr>
        <w:t xml:space="preserve">  с повторениями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из </w:t>
      </w:r>
      <w:r w:rsidRPr="00115609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n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элементов по </w:t>
      </w:r>
      <w:r w:rsidRPr="00115609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k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Их число выражается  формулой</w:t>
      </w:r>
      <w:r w:rsidR="00DD3954" w:rsidRPr="00DD395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DD3954" w:rsidRPr="00DD3954">
        <w:rPr>
          <w:rFonts w:ascii="Times New Roman" w:eastAsia="TimesNewRomanPSMT" w:hAnsi="Times New Roman" w:cs="Times New Roman"/>
          <w:position w:val="-12"/>
          <w:sz w:val="28"/>
          <w:szCs w:val="28"/>
          <w:lang w:val="en-US"/>
        </w:rPr>
        <w:object w:dxaOrig="1980" w:dyaOrig="460" w14:anchorId="6D408D25">
          <v:shape id="_x0000_i1030" type="#_x0000_t75" style="width:99pt;height:23.25pt" o:ole="">
            <v:imagedata r:id="rId16" o:title=""/>
          </v:shape>
          <o:OLEObject Type="Embed" ProgID="Equation.DSMT4" ShapeID="_x0000_i1030" DrawAspect="Content" ObjectID="_1733402157" r:id="rId17"/>
        </w:object>
      </w:r>
      <w:r w:rsidR="00DD3954" w:rsidRPr="00DD3954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170A08DD" w14:textId="77777777" w:rsidR="00BB0089" w:rsidRPr="00115609" w:rsidRDefault="00BB0089" w:rsidP="00BB00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Пример.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Пусть задано множество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sym w:font="Symbol" w:char="F057"/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={4, 5, 6}. Рассмотрим  составленные из элементов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sym w:font="Symbol" w:char="F057"/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числа.</w:t>
      </w:r>
    </w:p>
    <w:p w14:paraId="7702C6A5" w14:textId="77777777" w:rsidR="00BB0089" w:rsidRPr="00115609" w:rsidRDefault="00BB0089" w:rsidP="00BB00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Количество двузначных чисел равно числу размещений с повторениями из  3 по 2: 44, 45, 46, 54, 55, 56, 64, 65, 66.</w:t>
      </w:r>
    </w:p>
    <w:p w14:paraId="408BA945" w14:textId="77777777" w:rsidR="00BB0089" w:rsidRPr="00115609" w:rsidRDefault="00BB0089" w:rsidP="00BB008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Количество четырехзначных чисел равно числу размещений с повторениями из 3 по 4, т.е. равно 3</w:t>
      </w:r>
      <w:r w:rsidRPr="00115609">
        <w:rPr>
          <w:rFonts w:ascii="Times New Roman" w:eastAsia="TimesNewRomanPSMT" w:hAnsi="Times New Roman" w:cs="Times New Roman"/>
          <w:sz w:val="28"/>
          <w:szCs w:val="28"/>
          <w:vertAlign w:val="superscript"/>
        </w:rPr>
        <w:t>4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= 81.</w:t>
      </w:r>
    </w:p>
    <w:p w14:paraId="48E98353" w14:textId="77777777" w:rsidR="00BB0089" w:rsidRPr="00115609" w:rsidRDefault="00BB0089" w:rsidP="0096700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Количество двузначных чисел, цифры которых находятся в неубывающем</w:t>
      </w:r>
      <w:r w:rsidR="00403E15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орядке, равно числу сочетаний с повторениями из 3</w:t>
      </w:r>
      <w:r w:rsidR="00403E15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о 2: 44, 45, 46, 55, 56, 66. Количество четырехзначных чисел,</w:t>
      </w:r>
      <w:r w:rsidR="00403E15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цифры которых находятся в неубывающем порядке, равно числу</w:t>
      </w:r>
      <w:r w:rsidR="00403E15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очетаний с повторениями из 3 по</w:t>
      </w:r>
      <w:r w:rsidR="00403E15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4: 4444, 4445, 4446, 4455, 4456,</w:t>
      </w:r>
      <w:r w:rsidR="00403E15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4466, 4555, 4556, 4566, 4666, 5555, 5556, 5566, 5666, 6666. Количество</w:t>
      </w:r>
      <w:r w:rsidR="00403E15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четырехзначных чисел, составленных из элементов </w:t>
      </w:r>
      <w:r w:rsidR="0096700F" w:rsidRPr="00115609">
        <w:rPr>
          <w:rFonts w:ascii="Times New Roman" w:eastAsia="TimesNewRomanPSMT" w:hAnsi="Times New Roman" w:cs="Times New Roman"/>
          <w:sz w:val="28"/>
          <w:szCs w:val="28"/>
        </w:rPr>
        <w:sym w:font="Symbol" w:char="F057"/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,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где</w:t>
      </w:r>
      <w:r w:rsidR="0096700F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цифра 4 встречается 1 раз, цифра 5</w:t>
      </w:r>
      <w:r w:rsidR="0096700F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1 раз, цифра 6</w:t>
      </w:r>
      <w:r w:rsidR="0096700F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2 раза,</w:t>
      </w:r>
    </w:p>
    <w:p w14:paraId="415FD707" w14:textId="77777777" w:rsidR="00BB0089" w:rsidRDefault="00BB0089" w:rsidP="0096700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равно числу перестановок</w:t>
      </w:r>
      <w:r w:rsidR="0096700F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 повторениями из одной цифры 4, из</w:t>
      </w:r>
      <w:r w:rsidR="0096700F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одной цифры 5 и двух</w:t>
      </w:r>
      <w:r w:rsidR="0096700F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цифр 6: 4566, 4656, 4665, 5466, 5646, 5664,</w:t>
      </w:r>
      <w:r w:rsidR="0096700F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6456, 6465, 6546, 6564, 6645, 6654.</w:t>
      </w:r>
    </w:p>
    <w:p w14:paraId="14C8F326" w14:textId="77777777" w:rsidR="00EC1CEE" w:rsidRDefault="00EC1CEE" w:rsidP="0096700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7C24B6D8" w14:textId="77777777" w:rsidR="00EC1CEE" w:rsidRPr="00EC1CEE" w:rsidRDefault="00EC1CEE" w:rsidP="00EC1CE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b/>
          <w:sz w:val="28"/>
          <w:szCs w:val="28"/>
        </w:rPr>
      </w:pPr>
      <w:r w:rsidRPr="00EC1CEE">
        <w:rPr>
          <w:rFonts w:ascii="Times New Roman" w:eastAsia="TimesNewRomanPSMT" w:hAnsi="Times New Roman" w:cs="Times New Roman"/>
          <w:b/>
          <w:sz w:val="28"/>
          <w:szCs w:val="28"/>
        </w:rPr>
        <w:t xml:space="preserve">Образец выполнения </w:t>
      </w:r>
    </w:p>
    <w:p w14:paraId="27876598" w14:textId="77777777" w:rsidR="0096700F" w:rsidRPr="001B6A66" w:rsidRDefault="00BB0089" w:rsidP="0096700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1.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кольким и способами можно рассадить четырех учащихся</w:t>
      </w:r>
      <w:r w:rsidR="0096700F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а 25 местах, если известно, что один определенный учащийся должен сидеть на 10-ом месте?</w:t>
      </w:r>
    </w:p>
    <w:p w14:paraId="10514C11" w14:textId="77777777" w:rsidR="0096700F" w:rsidRDefault="00BB0089" w:rsidP="0096700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Обозначим четырех учащихся буквами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,</w:t>
      </w:r>
      <w:r w:rsidR="0096700F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96700F" w:rsidRPr="00115609">
        <w:rPr>
          <w:rFonts w:ascii="Times New Roman" w:eastAsia="TimesNewRomanPSMT" w:hAnsi="Times New Roman" w:cs="Times New Roman"/>
          <w:sz w:val="28"/>
          <w:szCs w:val="28"/>
          <w:lang w:val="en-US"/>
        </w:rPr>
        <w:t>B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, С, </w:t>
      </w:r>
      <w:r w:rsidRPr="00115609">
        <w:rPr>
          <w:rFonts w:ascii="Times New Roman" w:eastAsia="TimesNewRomanPS-ItalicMT" w:hAnsi="Times New Roman" w:cs="Times New Roman"/>
          <w:iCs/>
          <w:sz w:val="28"/>
          <w:szCs w:val="28"/>
        </w:rPr>
        <w:t>Д.</w:t>
      </w:r>
      <w:r w:rsidR="0096700F"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Пусть определенный </w:t>
      </w:r>
      <w:proofErr w:type="gramStart"/>
      <w:r w:rsidRPr="00115609">
        <w:rPr>
          <w:rFonts w:ascii="Times New Roman" w:eastAsia="TimesNewRomanPSMT" w:hAnsi="Times New Roman" w:cs="Times New Roman"/>
          <w:sz w:val="28"/>
          <w:szCs w:val="28"/>
        </w:rPr>
        <w:t>учащийся</w:t>
      </w:r>
      <w:proofErr w:type="gram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сядет на </w:t>
      </w:r>
      <w:r w:rsidR="0096700F" w:rsidRPr="00115609">
        <w:rPr>
          <w:rFonts w:ascii="Times New Roman" w:eastAsia="TimesNewRomanPSMT" w:hAnsi="Times New Roman" w:cs="Times New Roman"/>
          <w:sz w:val="28"/>
          <w:szCs w:val="28"/>
        </w:rPr>
        <w:t>10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-ое место, тогда для</w:t>
      </w:r>
      <w:r w:rsidR="0096700F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оставшихся троих учащихся можно выбрать</w:t>
      </w:r>
      <w:r w:rsidR="0096700F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три места из 24 оставшихся мест</w:t>
      </w:r>
    </w:p>
    <w:p w14:paraId="19DFE578" w14:textId="77777777" w:rsidR="00DD3954" w:rsidRPr="00115609" w:rsidRDefault="006547A9" w:rsidP="006547A9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414573">
        <w:rPr>
          <w:rFonts w:ascii="Times New Roman" w:eastAsia="TimesNewRomanPSMT" w:hAnsi="Times New Roman" w:cs="Times New Roman"/>
          <w:position w:val="-32"/>
          <w:sz w:val="28"/>
          <w:szCs w:val="28"/>
          <w:lang w:val="en-US"/>
        </w:rPr>
        <w:object w:dxaOrig="4340" w:dyaOrig="700" w14:anchorId="6073BA14">
          <v:shape id="_x0000_i1031" type="#_x0000_t75" style="width:216.75pt;height:35.25pt" o:ole="">
            <v:imagedata r:id="rId18" o:title=""/>
          </v:shape>
          <o:OLEObject Type="Embed" ProgID="Equation.DSMT4" ShapeID="_x0000_i1031" DrawAspect="Content" ObjectID="_1733402158" r:id="rId19"/>
        </w:object>
      </w:r>
    </w:p>
    <w:p w14:paraId="3D72F666" w14:textId="77777777" w:rsidR="00BB0089" w:rsidRPr="00115609" w:rsidRDefault="00BB0089" w:rsidP="0096700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lastRenderedPageBreak/>
        <w:t>способами. Учитывая, что трое учащихся на</w:t>
      </w:r>
      <w:r w:rsidR="0096700F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трех местах могут разместиться</w:t>
      </w:r>
      <w:r w:rsidR="0096700F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3! различными способами, получим, что троих учащихся</w:t>
      </w:r>
      <w:r w:rsidR="0096700F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а 24 местах можно рассадить</w:t>
      </w:r>
      <w:r w:rsidR="0096700F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6369BA" w:rsidRPr="006369BA">
        <w:rPr>
          <w:rFonts w:ascii="Times New Roman" w:eastAsia="TimesNewRomanPSMT" w:hAnsi="Times New Roman" w:cs="Times New Roman"/>
          <w:position w:val="-12"/>
          <w:sz w:val="28"/>
          <w:szCs w:val="28"/>
          <w:lang w:val="en-US"/>
        </w:rPr>
        <w:object w:dxaOrig="2079" w:dyaOrig="380" w14:anchorId="52B671FF">
          <v:shape id="_x0000_i1032" type="#_x0000_t75" style="width:104.25pt;height:18.75pt" o:ole="">
            <v:imagedata r:id="rId20" o:title=""/>
          </v:shape>
          <o:OLEObject Type="Embed" ProgID="Equation.DSMT4" ShapeID="_x0000_i1032" DrawAspect="Content" ObjectID="_1733402159" r:id="rId21"/>
        </w:object>
      </w:r>
      <w:r w:rsidR="006369BA" w:rsidRPr="00691FC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различными</w:t>
      </w:r>
      <w:r w:rsidR="0096700F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пособами.</w:t>
      </w:r>
    </w:p>
    <w:p w14:paraId="7E637DAB" w14:textId="77777777" w:rsidR="00775F49" w:rsidRPr="001B6A66" w:rsidRDefault="00BB0089" w:rsidP="00775F4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2.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колькими способами можно рассадить четырех учащихся</w:t>
      </w:r>
      <w:r w:rsidR="00775F49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а 25 местах, если известно, что один учащийся должен сидеть</w:t>
      </w:r>
      <w:r w:rsidR="00775F49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а</w:t>
      </w:r>
      <w:r w:rsidR="00775F49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10-ом месте?</w:t>
      </w:r>
    </w:p>
    <w:p w14:paraId="49D9086D" w14:textId="77777777" w:rsidR="00775F49" w:rsidRPr="00520E8D" w:rsidRDefault="00BB0089" w:rsidP="00B3479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Используем решение предыдущей задачи. Так как в</w:t>
      </w:r>
      <w:r w:rsidR="00775F49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данной задаче на 10-ое место может сесть любой их четырех учащихся,</w:t>
      </w:r>
      <w:r w:rsidR="00775F49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то по правилу произведения получим ответ </w:t>
      </w:r>
      <w:r w:rsidR="00B34799" w:rsidRPr="006369BA">
        <w:rPr>
          <w:rFonts w:ascii="Times New Roman" w:eastAsia="TimesNewRomanPSMT" w:hAnsi="Times New Roman" w:cs="Times New Roman"/>
          <w:position w:val="-12"/>
          <w:sz w:val="28"/>
          <w:szCs w:val="28"/>
          <w:lang w:val="en-US"/>
        </w:rPr>
        <w:object w:dxaOrig="1540" w:dyaOrig="380" w14:anchorId="3C403095">
          <v:shape id="_x0000_i1033" type="#_x0000_t75" style="width:77.25pt;height:18.75pt" o:ole="">
            <v:imagedata r:id="rId22" o:title=""/>
          </v:shape>
          <o:OLEObject Type="Embed" ProgID="Equation.DSMT4" ShapeID="_x0000_i1033" DrawAspect="Content" ObjectID="_1733402160" r:id="rId23"/>
        </w:object>
      </w:r>
      <w:r w:rsidR="00B34799" w:rsidRPr="00B34799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</w:p>
    <w:p w14:paraId="26250874" w14:textId="77777777" w:rsidR="00775F49" w:rsidRPr="001B6A66" w:rsidRDefault="00BB0089" w:rsidP="00775F49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3.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а собрании должны высту</w:t>
      </w:r>
      <w:bookmarkStart w:id="0" w:name="_GoBack"/>
      <w:bookmarkEnd w:id="0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пить </w:t>
      </w:r>
      <w:r w:rsidRPr="00115609">
        <w:rPr>
          <w:rFonts w:ascii="Times New Roman" w:eastAsia="TimesNewRomanPS-BoldMT" w:hAnsi="Times New Roman" w:cs="Times New Roman"/>
          <w:bCs/>
          <w:sz w:val="28"/>
          <w:szCs w:val="28"/>
        </w:rPr>
        <w:t>8</w:t>
      </w: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человек. Сколькими</w:t>
      </w:r>
      <w:r w:rsidR="00775F49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пособами их можно разместить в списке ораторов так, чтобы</w:t>
      </w:r>
      <w:r w:rsidR="00775F49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между лицами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proofErr w:type="gramStart"/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="00C910FF" w:rsidRPr="00C910F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ыступило</w:t>
      </w:r>
      <w:proofErr w:type="gramEnd"/>
      <w:r w:rsidR="00775F49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е менее одного оратора?</w:t>
      </w:r>
      <w:r w:rsidR="00775F49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75C20F39" w14:textId="77777777" w:rsidR="00C910FF" w:rsidRDefault="00BB0089" w:rsidP="00C910F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айдем</w:t>
      </w:r>
      <w:r w:rsidR="00775F49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начала число способов размещения ораторов</w:t>
      </w:r>
      <w:r w:rsidR="00775F49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 списке так, чтобы сразу после оратора</w:t>
      </w:r>
      <w:r w:rsidR="00775F49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выступал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.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читая ораторов</w:t>
      </w:r>
      <w:r w:rsidR="00775F49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за одно</w:t>
      </w:r>
      <w:r w:rsidR="00C910FF" w:rsidRPr="00C910F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775F49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лицо, получим 7! различных способов выступлений</w:t>
      </w:r>
      <w:r w:rsidR="00775F49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(число перестановок из 7 элементов). Тогда число всех возможных</w:t>
      </w:r>
      <w:r w:rsidR="00775F49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размещений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ораторов в списке </w:t>
      </w:r>
      <w:proofErr w:type="gramStart"/>
      <w:r w:rsidRPr="00115609">
        <w:rPr>
          <w:rFonts w:ascii="Times New Roman" w:eastAsia="TimesNewRomanPSMT" w:hAnsi="Times New Roman" w:cs="Times New Roman"/>
          <w:sz w:val="28"/>
          <w:szCs w:val="28"/>
        </w:rPr>
        <w:t>так,</w:t>
      </w:r>
      <w:r w:rsidR="00C910FF" w:rsidRPr="00C910F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775F49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gram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чтобы лица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="00775F49"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ыступали рядом, будет равно 2</w:t>
      </w:r>
      <w:r w:rsidR="00115609">
        <w:rPr>
          <w:rFonts w:ascii="Cambria Math" w:eastAsia="TimesNewRomanPSMT" w:hAnsi="Cambria Math" w:cs="Times New Roman"/>
          <w:sz w:val="28"/>
          <w:szCs w:val="28"/>
        </w:rPr>
        <w:t>∙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7! </w:t>
      </w:r>
      <w:r w:rsidR="00C910FF">
        <w:rPr>
          <w:rFonts w:ascii="Times New Roman" w:eastAsia="TimesNewRomanPSMT" w:hAnsi="Times New Roman" w:cs="Times New Roman"/>
          <w:sz w:val="28"/>
          <w:szCs w:val="28"/>
          <w:lang w:val="en-US"/>
        </w:rPr>
        <w:t>c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пособам</w:t>
      </w:r>
      <w:proofErr w:type="spellEnd"/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(возможны два варианта</w:t>
      </w:r>
      <w:r w:rsidR="00775F49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выступлений: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В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А).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а собрании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8 ораторов могут выступить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8! различными способами. Тогда разместить ораторов так,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чтобы между лицами </w:t>
      </w:r>
      <w:proofErr w:type="gramStart"/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="00CB222C"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и</w:t>
      </w:r>
      <w:proofErr w:type="gram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ыступило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е менее одного оратора,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можно </w:t>
      </w:r>
    </w:p>
    <w:p w14:paraId="30CEE9AE" w14:textId="77777777" w:rsidR="00CB222C" w:rsidRPr="001B6A66" w:rsidRDefault="00BB0089" w:rsidP="00C910FF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8!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2</w:t>
      </w:r>
      <w:r w:rsidR="00115609">
        <w:rPr>
          <w:rFonts w:ascii="Cambria Math" w:eastAsia="TimesNewRomanPSMT" w:hAnsi="Cambria Math" w:cs="Times New Roman"/>
          <w:sz w:val="28"/>
          <w:szCs w:val="28"/>
        </w:rPr>
        <w:t>∙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7! = (8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2)</w:t>
      </w:r>
      <w:r w:rsidR="00115609" w:rsidRPr="00115609">
        <w:rPr>
          <w:rFonts w:ascii="Cambria Math" w:eastAsia="TimesNewRomanPSMT" w:hAnsi="Cambria Math" w:cs="Times New Roman"/>
          <w:sz w:val="28"/>
          <w:szCs w:val="28"/>
        </w:rPr>
        <w:t xml:space="preserve"> </w:t>
      </w:r>
      <w:r w:rsidR="00115609">
        <w:rPr>
          <w:rFonts w:ascii="Cambria Math" w:eastAsia="TimesNewRomanPSMT" w:hAnsi="Cambria Math" w:cs="Times New Roman"/>
          <w:sz w:val="28"/>
          <w:szCs w:val="28"/>
        </w:rPr>
        <w:t>∙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7! = 6</w:t>
      </w:r>
      <w:r w:rsidR="00115609">
        <w:rPr>
          <w:rFonts w:ascii="Cambria Math" w:eastAsia="TimesNewRomanPSMT" w:hAnsi="Cambria Math" w:cs="Times New Roman"/>
          <w:sz w:val="28"/>
          <w:szCs w:val="28"/>
        </w:rPr>
        <w:t>∙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7! = 30</w:t>
      </w:r>
      <w:r w:rsidR="00CB222C" w:rsidRPr="001B6A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240</w:t>
      </w:r>
    </w:p>
    <w:p w14:paraId="0CE78850" w14:textId="77777777" w:rsidR="00CB222C" w:rsidRPr="00115609" w:rsidRDefault="00BB0089" w:rsidP="00CB222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различными способами.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29651F35" w14:textId="77777777" w:rsidR="00CB222C" w:rsidRPr="001B6A66" w:rsidRDefault="00BB0089" w:rsidP="00CB222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4.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У одного человека восемь книг, а у другого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девять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(все книги различны). Скольким и способами они могут обменять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друг у друга четыре книги на три книги?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276B0C4C" w14:textId="77777777" w:rsidR="00CB222C" w:rsidRPr="00115609" w:rsidRDefault="00BB0089" w:rsidP="00CB222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Пусть у лица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имеется восемь книг, а у лица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="00CB222C"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–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девять книг. Лицо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="00CB222C"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для обмена может выбрать четыре книги из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имеющихся восьми книг </w:t>
      </w:r>
      <w:r w:rsidR="009D4760" w:rsidRPr="006C5FD1">
        <w:rPr>
          <w:position w:val="-14"/>
        </w:rPr>
        <w:object w:dxaOrig="380" w:dyaOrig="400" w14:anchorId="0594A205">
          <v:shape id="_x0000_i1034" type="#_x0000_t75" style="width:18.75pt;height:20.25pt" o:ole="">
            <v:imagedata r:id="rId24" o:title=""/>
          </v:shape>
          <o:OLEObject Type="Embed" ProgID="Equation.DSMT4" ShapeID="_x0000_i1034" DrawAspect="Content" ObjectID="_1733402161" r:id="rId25"/>
        </w:objec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различными способами (порядок не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существен), а лицо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="00CB222C"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–</w:t>
      </w:r>
      <w:r w:rsidR="009D4760" w:rsidRPr="009D4760">
        <w:rPr>
          <w:rFonts w:ascii="Times New Roman" w:eastAsia="TimesNewRomanPSMT" w:hAnsi="Times New Roman" w:cs="Times New Roman"/>
          <w:position w:val="-14"/>
          <w:sz w:val="28"/>
          <w:szCs w:val="28"/>
          <w:lang w:val="en-US"/>
        </w:rPr>
        <w:object w:dxaOrig="360" w:dyaOrig="400" w14:anchorId="32183DC8">
          <v:shape id="_x0000_i1035" type="#_x0000_t75" style="width:18pt;height:20.25pt" o:ole="">
            <v:imagedata r:id="rId26" o:title=""/>
          </v:shape>
          <o:OLEObject Type="Embed" ProgID="Equation.DSMT4" ShapeID="_x0000_i1035" DrawAspect="Content" ObjectID="_1733402162" r:id="rId27"/>
        </w:object>
      </w:r>
      <w:r w:rsidR="004464B0" w:rsidRPr="004464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пособами. Тогда по правилу произведения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обмен книгами может состояться </w:t>
      </w:r>
      <w:r w:rsidR="009D4760" w:rsidRPr="009D4760">
        <w:rPr>
          <w:rFonts w:ascii="Times New Roman" w:eastAsia="TimesNewRomanPSMT" w:hAnsi="Times New Roman" w:cs="Times New Roman"/>
          <w:position w:val="-14"/>
          <w:sz w:val="28"/>
          <w:szCs w:val="28"/>
          <w:lang w:val="en-US"/>
        </w:rPr>
        <w:object w:dxaOrig="800" w:dyaOrig="400" w14:anchorId="670702B0">
          <v:shape id="_x0000_i1036" type="#_x0000_t75" style="width:39.75pt;height:20.25pt" o:ole="">
            <v:imagedata r:id="rId28" o:title=""/>
          </v:shape>
          <o:OLEObject Type="Embed" ProgID="Equation.DSMT4" ShapeID="_x0000_i1036" DrawAspect="Content" ObjectID="_1733402163" r:id="rId29"/>
        </w:objec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различными способами. Но по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условию задачи лицо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для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обмена может выбрать три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книги, а лицо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="00CB222C"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–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четыре книги. Варианты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обмена лицом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четырех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книг на три книги и трех книг на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четыре не совместны. Поэтому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п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о правилу суммы лица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могут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обменять друг у друга четыре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книги на три книги</w:t>
      </w:r>
      <w:r w:rsidR="009D4760" w:rsidRPr="009D476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9D4760" w:rsidRPr="009D4760">
        <w:rPr>
          <w:rFonts w:ascii="Times New Roman" w:eastAsia="TimesNewRomanPSMT" w:hAnsi="Times New Roman" w:cs="Times New Roman"/>
          <w:position w:val="-14"/>
          <w:sz w:val="28"/>
          <w:szCs w:val="28"/>
          <w:lang w:val="en-US"/>
        </w:rPr>
        <w:object w:dxaOrig="1760" w:dyaOrig="400" w14:anchorId="12FEFC65">
          <v:shape id="_x0000_i1037" type="#_x0000_t75" style="width:87.75pt;height:20.25pt" o:ole="">
            <v:imagedata r:id="rId30" o:title=""/>
          </v:shape>
          <o:OLEObject Type="Embed" ProgID="Equation.DSMT4" ShapeID="_x0000_i1037" DrawAspect="Content" ObjectID="_1733402164" r:id="rId31"/>
        </w:objec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различными способами.</w:t>
      </w:r>
    </w:p>
    <w:p w14:paraId="50C3837E" w14:textId="77777777" w:rsidR="00CB222C" w:rsidRPr="001B6A66" w:rsidRDefault="00BB0089" w:rsidP="00CB222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5.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Автомобильные номера состоят из двух или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трех букв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и трех цифр. Найдите число таких номеров, если используется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двадцать четыре буквы латинского алфавита и десять цифр.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77986857" w14:textId="77777777" w:rsidR="00CB222C" w:rsidRPr="001B6A66" w:rsidRDefault="00BB0089" w:rsidP="00CB222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о условию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задачи автомобильные номера могут быть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типа АВ123 (пятиразрядные) или ААВ122(шестиразрядные), буквы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и цифры могут повторяться.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2CE7BD34" w14:textId="77777777" w:rsidR="00CB222C" w:rsidRPr="00115609" w:rsidRDefault="00BB0089" w:rsidP="00CB222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Пятиразрядные номера можно составить 24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>∙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24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>∙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10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>∙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10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>∙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10=24</w:t>
      </w:r>
      <w:r w:rsidRPr="00115609">
        <w:rPr>
          <w:rFonts w:ascii="Times New Roman" w:eastAsia="TimesNewRomanPSMT" w:hAnsi="Times New Roman" w:cs="Times New Roman"/>
          <w:sz w:val="28"/>
          <w:szCs w:val="28"/>
          <w:vertAlign w:val="superscript"/>
        </w:rPr>
        <w:t>2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>∙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10</w:t>
      </w:r>
      <w:r w:rsidRPr="00115609">
        <w:rPr>
          <w:rFonts w:ascii="Times New Roman" w:eastAsia="TimesNewRomanPSMT" w:hAnsi="Times New Roman" w:cs="Times New Roman"/>
          <w:sz w:val="28"/>
          <w:szCs w:val="28"/>
          <w:vertAlign w:val="superscript"/>
        </w:rPr>
        <w:t>3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способами, шестиразрядные</w:t>
      </w:r>
      <w:r w:rsidR="0066450A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–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24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>∙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24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>∙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24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>∙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10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>∙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10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>∙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10=24</w:t>
      </w:r>
      <w:r w:rsidRPr="00115609">
        <w:rPr>
          <w:rFonts w:ascii="Times New Roman" w:eastAsia="TimesNewRomanPSMT" w:hAnsi="Times New Roman" w:cs="Times New Roman"/>
          <w:sz w:val="28"/>
          <w:szCs w:val="28"/>
          <w:vertAlign w:val="superscript"/>
        </w:rPr>
        <w:t>3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>∙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10</w:t>
      </w:r>
      <w:r w:rsidRPr="00115609">
        <w:rPr>
          <w:rFonts w:ascii="Times New Roman" w:eastAsia="TimesNewRomanPSMT" w:hAnsi="Times New Roman" w:cs="Times New Roman"/>
          <w:sz w:val="28"/>
          <w:szCs w:val="28"/>
          <w:vertAlign w:val="superscript"/>
        </w:rPr>
        <w:t>3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способами. Так как пятиразрядные и шестиразрядные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омера не совместны, то по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равилу суммы всего автомобильных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омеров будет 24</w:t>
      </w:r>
      <w:r w:rsidRPr="00115609">
        <w:rPr>
          <w:rFonts w:ascii="Times New Roman" w:eastAsia="TimesNewRomanPSMT" w:hAnsi="Times New Roman" w:cs="Times New Roman"/>
          <w:sz w:val="28"/>
          <w:szCs w:val="28"/>
          <w:vertAlign w:val="superscript"/>
        </w:rPr>
        <w:t>2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>∙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10</w:t>
      </w:r>
      <w:r w:rsidRPr="00115609">
        <w:rPr>
          <w:rFonts w:ascii="Times New Roman" w:eastAsia="TimesNewRomanPSMT" w:hAnsi="Times New Roman" w:cs="Times New Roman"/>
          <w:sz w:val="28"/>
          <w:szCs w:val="28"/>
          <w:vertAlign w:val="superscript"/>
        </w:rPr>
        <w:t>3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+ 24</w:t>
      </w:r>
      <w:r w:rsidRPr="00115609">
        <w:rPr>
          <w:rFonts w:ascii="Times New Roman" w:eastAsia="TimesNewRomanPSMT" w:hAnsi="Times New Roman" w:cs="Times New Roman"/>
          <w:sz w:val="28"/>
          <w:szCs w:val="28"/>
          <w:vertAlign w:val="superscript"/>
        </w:rPr>
        <w:t>3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>∙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10</w:t>
      </w:r>
      <w:r w:rsidRPr="00115609">
        <w:rPr>
          <w:rFonts w:ascii="Times New Roman" w:eastAsia="TimesNewRomanPSMT" w:hAnsi="Times New Roman" w:cs="Times New Roman"/>
          <w:sz w:val="28"/>
          <w:szCs w:val="28"/>
          <w:vertAlign w:val="superscript"/>
        </w:rPr>
        <w:t>3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= 25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>∙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24</w:t>
      </w:r>
      <w:r w:rsidRPr="00115609">
        <w:rPr>
          <w:rFonts w:ascii="Times New Roman" w:eastAsia="TimesNewRomanPSMT" w:hAnsi="Times New Roman" w:cs="Times New Roman"/>
          <w:sz w:val="28"/>
          <w:szCs w:val="28"/>
          <w:vertAlign w:val="superscript"/>
        </w:rPr>
        <w:t>2</w:t>
      </w:r>
      <w:r w:rsidR="00CB222C" w:rsidRPr="00115609">
        <w:rPr>
          <w:rFonts w:ascii="Times New Roman" w:eastAsia="TimesNewRomanPSMT" w:hAnsi="Times New Roman" w:cs="Times New Roman"/>
          <w:sz w:val="28"/>
          <w:szCs w:val="28"/>
        </w:rPr>
        <w:t>∙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10</w:t>
      </w:r>
      <w:r w:rsidRPr="00115609">
        <w:rPr>
          <w:rFonts w:ascii="Times New Roman" w:eastAsia="TimesNewRomanPSMT" w:hAnsi="Times New Roman" w:cs="Times New Roman"/>
          <w:sz w:val="28"/>
          <w:szCs w:val="28"/>
          <w:vertAlign w:val="superscript"/>
        </w:rPr>
        <w:t>3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5152476F" w14:textId="77777777" w:rsidR="0066450A" w:rsidRPr="001B6A66" w:rsidRDefault="00BB0089" w:rsidP="0066450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lastRenderedPageBreak/>
        <w:t xml:space="preserve">Задача 6.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кольким и способами можно разделить колоду в</w:t>
      </w:r>
      <w:r w:rsidR="0066450A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36 карт на шесть равных частей</w:t>
      </w:r>
      <w:r w:rsidR="0066450A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так, чтобы число красных и черных</w:t>
      </w:r>
      <w:r w:rsidR="0066450A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карт во всех пачках было одинаковым?</w:t>
      </w:r>
      <w:r w:rsidR="0066450A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5C8B5B78" w14:textId="77777777" w:rsidR="009C12E0" w:rsidRPr="00115609" w:rsidRDefault="00BB0089" w:rsidP="006C7B9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: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</w:t>
      </w:r>
      <w:r w:rsidR="009D4760" w:rsidRPr="009D476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колоде 18 красных и 18 черных</w:t>
      </w:r>
      <w:r w:rsidR="0066450A" w:rsidRPr="00115609">
        <w:rPr>
          <w:rFonts w:ascii="Times New Roman" w:eastAsia="TimesNewRomanPSMT" w:hAnsi="Times New Roman" w:cs="Times New Roman"/>
          <w:sz w:val="28"/>
          <w:szCs w:val="28"/>
          <w:lang w:val="en-US"/>
        </w:rPr>
        <w:t>n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карт. Необходимо</w:t>
      </w:r>
      <w:r w:rsidR="0066450A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их разложить на 6 пачек по</w:t>
      </w:r>
      <w:r w:rsidR="0066450A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три красных и три черных карт. Число</w:t>
      </w:r>
      <w:r w:rsidR="0066450A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пособов разложения 18 красных карт на</w:t>
      </w:r>
      <w:r w:rsidR="009C12E0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шесть пачек по три карты</w:t>
      </w:r>
      <w:r w:rsidR="009C12E0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(набор карт существен, порядок карт</w:t>
      </w:r>
      <w:r w:rsidR="009C12E0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 наборе не существен), равно</w:t>
      </w:r>
      <w:r w:rsidR="008D025B" w:rsidRPr="008D025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8D025B" w:rsidRPr="008D025B">
        <w:rPr>
          <w:position w:val="-36"/>
        </w:rPr>
        <w:object w:dxaOrig="3360" w:dyaOrig="740" w14:anchorId="5B257C17">
          <v:shape id="_x0000_i1038" type="#_x0000_t75" style="width:168pt;height:36.75pt" o:ole="">
            <v:imagedata r:id="rId32" o:title=""/>
          </v:shape>
          <o:OLEObject Type="Embed" ProgID="Equation.DSMT4" ShapeID="_x0000_i1038" DrawAspect="Content" ObjectID="_1733402165" r:id="rId33"/>
        </w:object>
      </w:r>
      <w:r w:rsidR="008D025B" w:rsidRPr="008D025B">
        <w:t xml:space="preserve">.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Аналогично можно получить</w:t>
      </w:r>
      <w:r w:rsidR="009C12E0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число способов разложения 18 черных карт. Каждому разложению</w:t>
      </w:r>
      <w:r w:rsidR="009C12E0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красных карт соответствует </w:t>
      </w:r>
      <w:r w:rsidR="008D025B" w:rsidRPr="006C7B9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8D025B" w:rsidRPr="008D025B">
        <w:rPr>
          <w:position w:val="-36"/>
        </w:rPr>
        <w:object w:dxaOrig="3360" w:dyaOrig="740" w14:anchorId="4816708C">
          <v:shape id="_x0000_i1039" type="#_x0000_t75" style="width:168pt;height:36.75pt" o:ole="">
            <v:imagedata r:id="rId32" o:title=""/>
          </v:shape>
          <o:OLEObject Type="Embed" ProgID="Equation.DSMT4" ShapeID="_x0000_i1039" DrawAspect="Content" ObjectID="_1733402166" r:id="rId34"/>
        </w:object>
      </w:r>
      <w:r w:rsidR="008D025B" w:rsidRPr="006C7B95"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разложений черных карт, поэтому по правилу произведения общее число</w:t>
      </w:r>
      <w:r w:rsidR="009C12E0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разложений 36 карт на шесть пачек</w:t>
      </w:r>
      <w:r w:rsidR="009C12E0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о три красных и три черных</w:t>
      </w:r>
      <w:r w:rsidR="009C12E0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карт равно</w:t>
      </w:r>
      <w:r w:rsidR="006C7B95" w:rsidRPr="0014685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6C7B95" w:rsidRPr="008D025B">
        <w:rPr>
          <w:position w:val="-36"/>
        </w:rPr>
        <w:object w:dxaOrig="2000" w:dyaOrig="840" w14:anchorId="1FE87DCF">
          <v:shape id="_x0000_i1040" type="#_x0000_t75" style="width:99.75pt;height:42pt" o:ole="">
            <v:imagedata r:id="rId35" o:title=""/>
          </v:shape>
          <o:OLEObject Type="Embed" ProgID="Equation.DSMT4" ShapeID="_x0000_i1040" DrawAspect="Content" ObjectID="_1733402167" r:id="rId36"/>
        </w:object>
      </w:r>
      <w:r w:rsidR="006C7B95" w:rsidRPr="0014685E">
        <w:t>.</w:t>
      </w:r>
    </w:p>
    <w:p w14:paraId="6940E4E1" w14:textId="77777777" w:rsidR="009C12E0" w:rsidRPr="001B6A66" w:rsidRDefault="00BB0089" w:rsidP="009C12E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7. </w:t>
      </w:r>
      <w:r w:rsidRPr="00115609">
        <w:rPr>
          <w:rFonts w:ascii="Times New Roman" w:eastAsia="TimesNewRomanPS-BoldMT" w:hAnsi="Times New Roman" w:cs="Times New Roman"/>
          <w:bCs/>
          <w:sz w:val="28"/>
          <w:szCs w:val="28"/>
        </w:rPr>
        <w:t>В</w:t>
      </w: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артии</w:t>
      </w:r>
      <w:r w:rsidR="009C12E0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орок пронумерованных деталей, из которых</w:t>
      </w:r>
      <w:r w:rsidR="009C12E0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двенадцать бракованных. Сколькими</w:t>
      </w:r>
      <w:r w:rsidR="009C12E0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пособами из них можно</w:t>
      </w:r>
      <w:r w:rsidR="009C12E0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ыбрать восемь деталей так, чтобы бракованных и стандартных</w:t>
      </w:r>
      <w:r w:rsidR="009C12E0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деталей было поровну?</w:t>
      </w:r>
    </w:p>
    <w:p w14:paraId="79998738" w14:textId="77777777" w:rsidR="00F86D6A" w:rsidRPr="00EC1CEE" w:rsidRDefault="00BB0089" w:rsidP="00F86D6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 партии</w:t>
      </w:r>
      <w:r w:rsidR="009C12E0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12 бракованных и 28 стандартных деталей,</w:t>
      </w:r>
      <w:r w:rsidR="009C12E0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из них необходимо выбрать 4 бракованных</w:t>
      </w:r>
      <w:r w:rsidR="009C12E0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и 4 стандартных дета</w:t>
      </w:r>
      <w:r w:rsidR="009C12E0" w:rsidRPr="00115609">
        <w:rPr>
          <w:rFonts w:ascii="Times New Roman" w:eastAsia="TimesNewRomanPSMT" w:hAnsi="Times New Roman" w:cs="Times New Roman"/>
          <w:sz w:val="28"/>
          <w:szCs w:val="28"/>
        </w:rPr>
        <w:t xml:space="preserve">лей. Четыре бракованные детали из имеющихся двенадцати (порядок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е существен) можно выбрать</w:t>
      </w:r>
      <w:r w:rsidR="00F86D6A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14685E" w:rsidRPr="009D4760">
        <w:rPr>
          <w:rFonts w:ascii="Times New Roman" w:eastAsia="TimesNewRomanPSMT" w:hAnsi="Times New Roman" w:cs="Times New Roman"/>
          <w:position w:val="-14"/>
          <w:sz w:val="28"/>
          <w:szCs w:val="28"/>
          <w:lang w:val="en-US"/>
        </w:rPr>
        <w:object w:dxaOrig="400" w:dyaOrig="400" w14:anchorId="352F2499">
          <v:shape id="_x0000_i1041" type="#_x0000_t75" style="width:20.25pt;height:20.25pt" o:ole="">
            <v:imagedata r:id="rId37" o:title=""/>
          </v:shape>
          <o:OLEObject Type="Embed" ProgID="Equation.DSMT4" ShapeID="_x0000_i1041" DrawAspect="Content" ObjectID="_1733402168" r:id="rId38"/>
        </w:objec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различными способами,</w:t>
      </w:r>
      <w:r w:rsidR="00F86D6A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четыре</w:t>
      </w:r>
      <w:r w:rsidR="00F86D6A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тандартных деталей</w:t>
      </w:r>
      <w:r w:rsidR="00F86D6A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–</w:t>
      </w:r>
      <w:r w:rsidR="0014685E" w:rsidRPr="0014685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14685E" w:rsidRPr="006C5FD1">
        <w:rPr>
          <w:position w:val="-14"/>
        </w:rPr>
        <w:object w:dxaOrig="420" w:dyaOrig="400" w14:anchorId="6C9BD679">
          <v:shape id="_x0000_i1042" type="#_x0000_t75" style="width:21pt;height:20.25pt" o:ole="">
            <v:imagedata r:id="rId39" o:title=""/>
          </v:shape>
          <o:OLEObject Type="Embed" ProgID="Equation.DSMT4" ShapeID="_x0000_i1042" DrawAspect="Content" ObjectID="_1733402169" r:id="rId40"/>
        </w:objec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пособами. Всего различных способов</w:t>
      </w:r>
      <w:r w:rsidR="00F86D6A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ыбора 8 деталей будет равно</w:t>
      </w:r>
      <w:r w:rsidR="0014685E" w:rsidRPr="0014685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14685E" w:rsidRPr="006C5FD1">
        <w:rPr>
          <w:position w:val="-14"/>
        </w:rPr>
        <w:object w:dxaOrig="880" w:dyaOrig="400" w14:anchorId="317FD871">
          <v:shape id="_x0000_i1043" type="#_x0000_t75" style="width:44.25pt;height:20.25pt" o:ole="">
            <v:imagedata r:id="rId41" o:title=""/>
          </v:shape>
          <o:OLEObject Type="Embed" ProgID="Equation.DSMT4" ShapeID="_x0000_i1043" DrawAspect="Content" ObjectID="_1733402170" r:id="rId42"/>
        </w:object>
      </w:r>
      <w:r w:rsidR="0014685E" w:rsidRPr="00EC1CEE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11E55660" w14:textId="77777777" w:rsidR="00F86D6A" w:rsidRPr="001B6A66" w:rsidRDefault="00BB0089" w:rsidP="00F86D6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8. </w:t>
      </w:r>
      <w:r w:rsidRPr="003E2C7B">
        <w:rPr>
          <w:rFonts w:ascii="Times New Roman" w:eastAsia="TimesNewRomanPS-BoldMT" w:hAnsi="Times New Roman" w:cs="Times New Roman"/>
          <w:bCs/>
          <w:sz w:val="28"/>
          <w:szCs w:val="28"/>
        </w:rPr>
        <w:t>В</w:t>
      </w: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цветочном</w:t>
      </w:r>
      <w:r w:rsidR="00F86D6A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магазине продаются цветы четырех сортов.</w:t>
      </w:r>
      <w:r w:rsidR="00F86D6A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колько можно составить различных букетов</w:t>
      </w:r>
      <w:r w:rsidR="00F86D6A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из трех цветов в</w:t>
      </w:r>
      <w:r w:rsidR="00F86D6A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каждом, из пяти цветов в каждом? (Букеты, отличающиеся лишь</w:t>
      </w:r>
      <w:r w:rsidR="00F86D6A" w:rsidRPr="001B6A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расположением цветов, считаются одинаковыми.)</w:t>
      </w:r>
    </w:p>
    <w:p w14:paraId="262F4B10" w14:textId="77777777" w:rsidR="002E53B0" w:rsidRPr="00115609" w:rsidRDefault="00BB0089" w:rsidP="002E53B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Рассматриваемое</w:t>
      </w:r>
      <w:r w:rsidR="00084238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множество состоит из четырех различных</w:t>
      </w:r>
      <w:r w:rsidR="00A13FC5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элементов, а составляемые кортежи имеют</w:t>
      </w:r>
      <w:r w:rsidR="00084238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длину 3. Поскольку</w:t>
      </w:r>
      <w:r w:rsidR="00084238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орядок расположения цветов в букете не играет роли,</w:t>
      </w:r>
      <w:r w:rsidR="00084238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то число букетов равно числу </w:t>
      </w:r>
      <w:r w:rsidR="00084238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очетаний с повторениями из четырех</w:t>
      </w:r>
      <w:r w:rsidR="00084238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элементов по три в каждом. </w:t>
      </w:r>
      <w:r w:rsidR="00084238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ледовательно, можно составить</w:t>
      </w:r>
      <w:r w:rsidR="00084238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14685E" w:rsidRPr="0014685E">
        <w:rPr>
          <w:position w:val="-12"/>
        </w:rPr>
        <w:object w:dxaOrig="2200" w:dyaOrig="460" w14:anchorId="109F43E4">
          <v:shape id="_x0000_i1044" type="#_x0000_t75" style="width:110.25pt;height:23.25pt" o:ole="">
            <v:imagedata r:id="rId43" o:title=""/>
          </v:shape>
          <o:OLEObject Type="Embed" ProgID="Equation.DSMT4" ShapeID="_x0000_i1044" DrawAspect="Content" ObjectID="_1733402171" r:id="rId44"/>
        </w:object>
      </w:r>
      <w:r w:rsidR="0014685E" w:rsidRPr="0014685E"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различных букетов. Аналогично, букеты из</w:t>
      </w:r>
      <w:r w:rsidR="00084238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пяти цветов можно составить </w:t>
      </w:r>
      <w:r w:rsidR="0014685E" w:rsidRPr="0014685E">
        <w:rPr>
          <w:position w:val="-12"/>
        </w:rPr>
        <w:object w:dxaOrig="2200" w:dyaOrig="460" w14:anchorId="48FC3754">
          <v:shape id="_x0000_i1045" type="#_x0000_t75" style="width:110.25pt;height:23.25pt" o:ole="">
            <v:imagedata r:id="rId45" o:title=""/>
          </v:shape>
          <o:OLEObject Type="Embed" ProgID="Equation.DSMT4" ShapeID="_x0000_i1045" DrawAspect="Content" ObjectID="_1733402172" r:id="rId46"/>
        </w:object>
      </w:r>
      <w:r w:rsidR="00084238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2E53B0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различными</w:t>
      </w:r>
      <w:r w:rsidR="002E53B0"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пособами.</w:t>
      </w:r>
    </w:p>
    <w:p w14:paraId="7F5F6266" w14:textId="77777777" w:rsidR="00F84F2D" w:rsidRPr="00115609" w:rsidRDefault="00F84F2D" w:rsidP="0051186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094EEF19" w14:textId="77777777" w:rsidR="00BB0089" w:rsidRPr="00115609" w:rsidRDefault="00EC1CEE" w:rsidP="00FC3E5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>З</w:t>
      </w:r>
      <w:r w:rsidR="00BB0089"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>адания</w:t>
      </w:r>
      <w:r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 для самостоятельного выполнения </w:t>
      </w:r>
    </w:p>
    <w:p w14:paraId="3437584A" w14:textId="77777777" w:rsidR="00BB0089" w:rsidRPr="00115609" w:rsidRDefault="00BB0089" w:rsidP="00BB0089">
      <w:pPr>
        <w:autoSpaceDE w:val="0"/>
        <w:autoSpaceDN w:val="0"/>
        <w:adjustRightInd w:val="0"/>
        <w:spacing w:after="0" w:line="240" w:lineRule="auto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</w:t>
      </w:r>
    </w:p>
    <w:p w14:paraId="4A42F04A" w14:textId="77777777" w:rsidR="00741B17" w:rsidRPr="00741B17" w:rsidRDefault="00BB0089" w:rsidP="00741B1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1. Восемь студентов сдают экзамен. Скольким и способами могут</w:t>
      </w:r>
      <w:r w:rsidR="00741B17" w:rsidRPr="00741B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FC3E57" w:rsidRPr="00115609">
        <w:rPr>
          <w:rFonts w:ascii="Times New Roman" w:eastAsia="TimesNewRomanPSMT" w:hAnsi="Times New Roman" w:cs="Times New Roman"/>
          <w:sz w:val="28"/>
          <w:szCs w:val="28"/>
        </w:rPr>
        <w:t>быть поставлены им оценки, если известно, что они могут получить</w:t>
      </w:r>
      <w:r w:rsidR="00741B17" w:rsidRPr="00741B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FC3E57" w:rsidRPr="00115609">
        <w:rPr>
          <w:rFonts w:ascii="Times New Roman" w:eastAsia="TimesNewRomanPSMT" w:hAnsi="Times New Roman" w:cs="Times New Roman"/>
          <w:sz w:val="28"/>
          <w:szCs w:val="28"/>
        </w:rPr>
        <w:t>2, 3, 4 и 5?</w:t>
      </w:r>
    </w:p>
    <w:p w14:paraId="050925D2" w14:textId="77777777" w:rsidR="00741B17" w:rsidRPr="00741B17" w:rsidRDefault="00FC3E57" w:rsidP="00741B1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2. С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колько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существует различны х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перестан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овок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букв слова</w:t>
      </w:r>
      <w:r w:rsidR="00741B17" w:rsidRPr="00741B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ДИФФЕРЕНЦИАЛ?</w:t>
      </w:r>
    </w:p>
    <w:p w14:paraId="4AFCA216" w14:textId="77777777" w:rsidR="00741B17" w:rsidRPr="001B6A66" w:rsidRDefault="00FC3E57" w:rsidP="00741B1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lastRenderedPageBreak/>
        <w:t>3. Скольким и способам и можно составить расписание сдачи</w:t>
      </w:r>
      <w:r w:rsidR="00741B17" w:rsidRPr="00741B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экзаменов из четырех предметов в 12 дней для одной группы студентов?</w:t>
      </w:r>
      <w:r w:rsidR="00741B17" w:rsidRPr="00741B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58E2F3B1" w14:textId="77777777" w:rsidR="00741B17" w:rsidRPr="001B6A66" w:rsidRDefault="00FC3E57" w:rsidP="00741B1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4. Сколькими способами можно рассадить четырех учащихся</w:t>
      </w:r>
      <w:r w:rsidR="00741B17" w:rsidRPr="00741B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а 25 местах?</w:t>
      </w:r>
    </w:p>
    <w:p w14:paraId="15ABB501" w14:textId="77777777" w:rsidR="00741B17" w:rsidRPr="001B6A66" w:rsidRDefault="00FC3E57" w:rsidP="00741B1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5. Имеется шесть белых и два черных пронумерованных шара.</w:t>
      </w:r>
      <w:r w:rsidR="00741B17" w:rsidRPr="00741B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Скольким и способами можно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вйлож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ить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в ряд все шары так, чтобы</w:t>
      </w:r>
      <w:r w:rsidR="00741B17" w:rsidRPr="00741B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два черных шара не лежали рядом?</w:t>
      </w:r>
    </w:p>
    <w:p w14:paraId="774BA9D2" w14:textId="77777777" w:rsidR="00741B17" w:rsidRPr="001B6A66" w:rsidRDefault="00FC3E57" w:rsidP="00741B1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6. В некотором государстве не было двух жителей с одинаковым</w:t>
      </w:r>
      <w:r w:rsidR="00741B17" w:rsidRPr="00741B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абором числа зубов. Какая может быть наибольшая численность</w:t>
      </w:r>
      <w:r w:rsidR="00741B17" w:rsidRPr="00741B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аселения государства, если полное число зубов равно 32?</w:t>
      </w:r>
    </w:p>
    <w:p w14:paraId="2CBEE1EA" w14:textId="77777777" w:rsidR="00741B17" w:rsidRPr="00741B17" w:rsidRDefault="00FC3E57" w:rsidP="00741B1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7. В почтовом отделении продаются открытки пяти видов.</w:t>
      </w:r>
      <w:r w:rsidR="00741B17" w:rsidRPr="00741B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колькими способами можно купить набор из трех открыток, если</w:t>
      </w:r>
      <w:r w:rsidR="00741B17" w:rsidRPr="00741B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открыток каждого вида имеется не менее трех штук?</w:t>
      </w:r>
    </w:p>
    <w:p w14:paraId="31ED94F7" w14:textId="77777777" w:rsidR="00741B17" w:rsidRPr="001B6A66" w:rsidRDefault="00FC3E57" w:rsidP="00741B1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8. Сколько букв алфавита можно составить из пяти сигналов в</w:t>
      </w:r>
      <w:r w:rsidR="00741B17" w:rsidRPr="00741B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каждой букве, если три сигнала</w:t>
      </w:r>
      <w:r w:rsidR="00741B17" w:rsidRPr="00741B17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импульсы тока, а два</w:t>
      </w:r>
      <w:r w:rsidR="00741B17" w:rsidRPr="00741B17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аузы?</w:t>
      </w:r>
    </w:p>
    <w:p w14:paraId="0278A219" w14:textId="77777777" w:rsidR="00591678" w:rsidRPr="001B6A66" w:rsidRDefault="00591678" w:rsidP="004048F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68EF4ECE" w14:textId="77777777" w:rsidR="00A54A0D" w:rsidRPr="00A54A0D" w:rsidRDefault="004048FB" w:rsidP="004048F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4048F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2</w:t>
      </w:r>
    </w:p>
    <w:p w14:paraId="3FAF17BE" w14:textId="77777777" w:rsidR="00A54A0D" w:rsidRPr="0091270B" w:rsidRDefault="004048FB" w:rsidP="00A54A0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048FB">
        <w:rPr>
          <w:rFonts w:ascii="Times New Roman" w:eastAsia="TimesNewRomanPSMT" w:hAnsi="Times New Roman" w:cs="Times New Roman"/>
          <w:sz w:val="28"/>
          <w:szCs w:val="28"/>
        </w:rPr>
        <w:t>1. Четыре спортсмена участвуют в соревновании. По условиям</w:t>
      </w:r>
      <w:r w:rsidR="00A54A0D" w:rsidRPr="00A54A0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048FB">
        <w:rPr>
          <w:rFonts w:ascii="Times New Roman" w:eastAsia="TimesNewRomanPSMT" w:hAnsi="Times New Roman" w:cs="Times New Roman"/>
          <w:sz w:val="28"/>
          <w:szCs w:val="28"/>
        </w:rPr>
        <w:t>игры каждый из них может набрать от 0 до 5 баллов. Сколькими</w:t>
      </w:r>
      <w:r w:rsidR="00A54A0D" w:rsidRPr="0091270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048FB">
        <w:rPr>
          <w:rFonts w:ascii="Times New Roman" w:eastAsia="TimesNewRomanPSMT" w:hAnsi="Times New Roman" w:cs="Times New Roman"/>
          <w:sz w:val="28"/>
          <w:szCs w:val="28"/>
        </w:rPr>
        <w:t>способами могут быть набраны баллы?</w:t>
      </w:r>
    </w:p>
    <w:p w14:paraId="3B2EBBE0" w14:textId="77777777" w:rsidR="00A54A0D" w:rsidRPr="001B6A66" w:rsidRDefault="004048FB" w:rsidP="00A54A0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048FB">
        <w:rPr>
          <w:rFonts w:ascii="Times New Roman" w:eastAsia="TimesNewRomanPSMT" w:hAnsi="Times New Roman" w:cs="Times New Roman"/>
          <w:sz w:val="28"/>
          <w:szCs w:val="28"/>
        </w:rPr>
        <w:t xml:space="preserve">2. С </w:t>
      </w:r>
      <w:proofErr w:type="spellStart"/>
      <w:r w:rsidRPr="004048FB">
        <w:rPr>
          <w:rFonts w:ascii="Times New Roman" w:eastAsia="TimesNewRomanPSMT" w:hAnsi="Times New Roman" w:cs="Times New Roman"/>
          <w:sz w:val="28"/>
          <w:szCs w:val="28"/>
        </w:rPr>
        <w:t>колько</w:t>
      </w:r>
      <w:proofErr w:type="spellEnd"/>
      <w:r w:rsidRPr="004048FB">
        <w:rPr>
          <w:rFonts w:ascii="Times New Roman" w:eastAsia="TimesNewRomanPSMT" w:hAnsi="Times New Roman" w:cs="Times New Roman"/>
          <w:sz w:val="28"/>
          <w:szCs w:val="28"/>
        </w:rPr>
        <w:t xml:space="preserve"> семизначны х чисел можно образовать из цифр</w:t>
      </w:r>
      <w:r w:rsidR="00A54A0D" w:rsidRPr="00A54A0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048FB">
        <w:rPr>
          <w:rFonts w:ascii="Times New Roman" w:eastAsia="TimesNewRomanPSMT" w:hAnsi="Times New Roman" w:cs="Times New Roman"/>
          <w:sz w:val="28"/>
          <w:szCs w:val="28"/>
        </w:rPr>
        <w:t>0, 1, 2, 3, 4, 5, 6, 7, 8 ,9</w:t>
      </w:r>
      <w:r w:rsidR="00A54A0D" w:rsidRPr="00A54A0D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4048FB">
        <w:rPr>
          <w:rFonts w:ascii="Times New Roman" w:eastAsia="TimesNewRomanPSMT" w:hAnsi="Times New Roman" w:cs="Times New Roman"/>
          <w:sz w:val="28"/>
          <w:szCs w:val="28"/>
        </w:rPr>
        <w:t>если каждая цифра может повторяться?</w:t>
      </w:r>
    </w:p>
    <w:p w14:paraId="0AEA50C7" w14:textId="77777777" w:rsidR="00A54A0D" w:rsidRPr="001B6A66" w:rsidRDefault="004048FB" w:rsidP="00A54A0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048FB">
        <w:rPr>
          <w:rFonts w:ascii="Times New Roman" w:eastAsia="TimesNewRomanPSMT" w:hAnsi="Times New Roman" w:cs="Times New Roman"/>
          <w:sz w:val="28"/>
          <w:szCs w:val="28"/>
        </w:rPr>
        <w:t>3. Сколькими способами можно расставить на полке три книги</w:t>
      </w:r>
      <w:r w:rsidR="00A54A0D" w:rsidRPr="00A54A0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048FB">
        <w:rPr>
          <w:rFonts w:ascii="Times New Roman" w:eastAsia="TimesNewRomanPSMT" w:hAnsi="Times New Roman" w:cs="Times New Roman"/>
          <w:sz w:val="28"/>
          <w:szCs w:val="28"/>
        </w:rPr>
        <w:t>из семи?</w:t>
      </w:r>
    </w:p>
    <w:p w14:paraId="5A2991F2" w14:textId="77777777" w:rsidR="00A54A0D" w:rsidRPr="001B6A66" w:rsidRDefault="004048FB" w:rsidP="00A54A0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048FB">
        <w:rPr>
          <w:rFonts w:ascii="Times New Roman" w:eastAsia="TimesNewRomanPSMT" w:hAnsi="Times New Roman" w:cs="Times New Roman"/>
          <w:sz w:val="28"/>
          <w:szCs w:val="28"/>
        </w:rPr>
        <w:t>4. Студенту необходимо сдать четыре экзамена на протяжении</w:t>
      </w:r>
      <w:r w:rsidR="00A54A0D" w:rsidRPr="00A54A0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048FB">
        <w:rPr>
          <w:rFonts w:ascii="Times New Roman" w:eastAsia="TimesNewRomanPSMT" w:hAnsi="Times New Roman" w:cs="Times New Roman"/>
          <w:sz w:val="28"/>
          <w:szCs w:val="28"/>
        </w:rPr>
        <w:t>восьми дней. Сколькими способами это можно сделать?</w:t>
      </w:r>
    </w:p>
    <w:p w14:paraId="07D0DED6" w14:textId="77777777" w:rsidR="00A54A0D" w:rsidRPr="001B6A66" w:rsidRDefault="004048FB" w:rsidP="00A54A0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048FB">
        <w:rPr>
          <w:rFonts w:ascii="Times New Roman" w:eastAsia="TimesNewRomanPSMT" w:hAnsi="Times New Roman" w:cs="Times New Roman"/>
          <w:sz w:val="28"/>
          <w:szCs w:val="28"/>
        </w:rPr>
        <w:t>5. Имеется шесть белых и два черных пронумерованных шаров.</w:t>
      </w:r>
      <w:r w:rsidR="00A54A0D" w:rsidRPr="00A54A0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048FB">
        <w:rPr>
          <w:rFonts w:ascii="Times New Roman" w:eastAsia="TimesNewRomanPSMT" w:hAnsi="Times New Roman" w:cs="Times New Roman"/>
          <w:sz w:val="28"/>
          <w:szCs w:val="28"/>
        </w:rPr>
        <w:t>Сколькими способами можно выложить их в ряд так, чтобы два</w:t>
      </w:r>
      <w:r w:rsidR="00A54A0D" w:rsidRPr="00A54A0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048FB">
        <w:rPr>
          <w:rFonts w:ascii="Times New Roman" w:eastAsia="TimesNewRomanPSMT" w:hAnsi="Times New Roman" w:cs="Times New Roman"/>
          <w:sz w:val="28"/>
          <w:szCs w:val="28"/>
        </w:rPr>
        <w:t>черных шара не лежали рядом?</w:t>
      </w:r>
    </w:p>
    <w:p w14:paraId="73017D1F" w14:textId="77777777" w:rsidR="00A54A0D" w:rsidRPr="001B6A66" w:rsidRDefault="004048FB" w:rsidP="00A54A0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048FB">
        <w:rPr>
          <w:rFonts w:ascii="Times New Roman" w:eastAsia="TimesNewRomanPSMT" w:hAnsi="Times New Roman" w:cs="Times New Roman"/>
          <w:sz w:val="28"/>
          <w:szCs w:val="28"/>
        </w:rPr>
        <w:t>6. У мамы три яблока, три груши и три банана. Каждый день</w:t>
      </w:r>
      <w:r w:rsidR="00A54A0D" w:rsidRPr="00A54A0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048FB">
        <w:rPr>
          <w:rFonts w:ascii="Times New Roman" w:eastAsia="TimesNewRomanPSMT" w:hAnsi="Times New Roman" w:cs="Times New Roman"/>
          <w:sz w:val="28"/>
          <w:szCs w:val="28"/>
        </w:rPr>
        <w:t>в течение девяти дней она выдает сыну по одному плоду. Сколькими</w:t>
      </w:r>
      <w:r w:rsidR="00A54A0D" w:rsidRPr="001B6A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048FB">
        <w:rPr>
          <w:rFonts w:ascii="Times New Roman" w:eastAsia="TimesNewRomanPSMT" w:hAnsi="Times New Roman" w:cs="Times New Roman"/>
          <w:sz w:val="28"/>
          <w:szCs w:val="28"/>
        </w:rPr>
        <w:t>способами это может быть сделано?</w:t>
      </w:r>
    </w:p>
    <w:p w14:paraId="1B2A161C" w14:textId="77777777" w:rsidR="00A54A0D" w:rsidRPr="001B6A66" w:rsidRDefault="004048FB" w:rsidP="00A54A0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048FB">
        <w:rPr>
          <w:rFonts w:ascii="Times New Roman" w:eastAsia="TimesNewRomanPSMT" w:hAnsi="Times New Roman" w:cs="Times New Roman"/>
          <w:sz w:val="28"/>
          <w:szCs w:val="28"/>
        </w:rPr>
        <w:t>7. У мамы три яблока, три груши и три банана. Каждый день</w:t>
      </w:r>
      <w:r w:rsidR="00A54A0D" w:rsidRPr="00A54A0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048FB">
        <w:rPr>
          <w:rFonts w:ascii="Times New Roman" w:eastAsia="TimesNewRomanPSMT" w:hAnsi="Times New Roman" w:cs="Times New Roman"/>
          <w:sz w:val="28"/>
          <w:szCs w:val="28"/>
        </w:rPr>
        <w:t>в течение шести дней она выдает сыну по одному плоду. Сколькими</w:t>
      </w:r>
      <w:r w:rsidR="00A54A0D" w:rsidRPr="001B6A6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048FB">
        <w:rPr>
          <w:rFonts w:ascii="Times New Roman" w:eastAsia="TimesNewRomanPSMT" w:hAnsi="Times New Roman" w:cs="Times New Roman"/>
          <w:sz w:val="28"/>
          <w:szCs w:val="28"/>
        </w:rPr>
        <w:t>способами это может быть сделано?</w:t>
      </w:r>
    </w:p>
    <w:p w14:paraId="389EEFC9" w14:textId="77777777" w:rsidR="00A54A0D" w:rsidRPr="00F817E8" w:rsidRDefault="004048FB" w:rsidP="00A54A0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048FB">
        <w:rPr>
          <w:rFonts w:ascii="Times New Roman" w:eastAsia="TimesNewRomanPSMT" w:hAnsi="Times New Roman" w:cs="Times New Roman"/>
          <w:sz w:val="28"/>
          <w:szCs w:val="28"/>
        </w:rPr>
        <w:t>8. В цветочном магазине продаются цветы семи сортов. Сколько</w:t>
      </w:r>
      <w:r w:rsidR="00A54A0D" w:rsidRPr="00A54A0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048FB">
        <w:rPr>
          <w:rFonts w:ascii="Times New Roman" w:eastAsia="TimesNewRomanPSMT" w:hAnsi="Times New Roman" w:cs="Times New Roman"/>
          <w:sz w:val="28"/>
          <w:szCs w:val="28"/>
        </w:rPr>
        <w:t>можно составить различных букетов из девяти цветов в каждом?</w:t>
      </w:r>
      <w:r w:rsidR="00A54A0D" w:rsidRPr="00A54A0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048FB">
        <w:rPr>
          <w:rFonts w:ascii="Times New Roman" w:eastAsia="TimesNewRomanPSMT" w:hAnsi="Times New Roman" w:cs="Times New Roman"/>
          <w:sz w:val="28"/>
          <w:szCs w:val="28"/>
        </w:rPr>
        <w:t>(Букеты, отличающиеся лишь расположением цветов, считаются</w:t>
      </w:r>
      <w:r w:rsidR="00A54A0D" w:rsidRPr="00F817E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048FB">
        <w:rPr>
          <w:rFonts w:ascii="Times New Roman" w:eastAsia="TimesNewRomanPSMT" w:hAnsi="Times New Roman" w:cs="Times New Roman"/>
          <w:sz w:val="28"/>
          <w:szCs w:val="28"/>
        </w:rPr>
        <w:t>одинаковыми.)</w:t>
      </w:r>
    </w:p>
    <w:p w14:paraId="4461D407" w14:textId="77777777" w:rsidR="00EC1CEE" w:rsidRDefault="00EC1CEE" w:rsidP="0059167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780FDA7E" w14:textId="77777777" w:rsidR="00FC3E57" w:rsidRPr="00115609" w:rsidRDefault="00FC3E57" w:rsidP="0059167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3</w:t>
      </w:r>
    </w:p>
    <w:p w14:paraId="133E1EB2" w14:textId="77777777" w:rsidR="00591678" w:rsidRPr="001B6A66" w:rsidRDefault="00FC3E57" w:rsidP="0059167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1. Три читателя выбирают по одной книге в библиотеке.</w:t>
      </w:r>
      <w:r w:rsidR="00591678" w:rsidRPr="005916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колькими способами это можно сделать из четырех видов книг?</w:t>
      </w:r>
    </w:p>
    <w:p w14:paraId="512C3D26" w14:textId="77777777" w:rsidR="00591678" w:rsidRPr="001B6A66" w:rsidRDefault="00FC3E57" w:rsidP="0059167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2. Сколько существует способов освещения шести окон?</w:t>
      </w:r>
    </w:p>
    <w:p w14:paraId="2932B445" w14:textId="77777777" w:rsidR="00591678" w:rsidRPr="00591678" w:rsidRDefault="00FC3E57" w:rsidP="0059167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3. Сколько трехзначных чисел можно составить из цифр 0, 1, 2,</w:t>
      </w:r>
      <w:r w:rsidR="00591678" w:rsidRPr="005916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3, 4, 5, если цифры не должны повторяться?</w:t>
      </w:r>
    </w:p>
    <w:p w14:paraId="193A9043" w14:textId="77777777" w:rsidR="00591678" w:rsidRPr="001B6A66" w:rsidRDefault="00FC3E57" w:rsidP="0059167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lastRenderedPageBreak/>
        <w:t>4. Студенту необходимо сдать четыре экзамена на протяжении</w:t>
      </w:r>
      <w:r w:rsidR="00591678" w:rsidRPr="005916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осьми дней. Сколькими способами это можно сделать, если известно,</w:t>
      </w:r>
      <w:r w:rsidR="00591678" w:rsidRPr="005916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что последний экзамен будет на восьмой день?</w:t>
      </w:r>
    </w:p>
    <w:p w14:paraId="76BD21F8" w14:textId="77777777" w:rsidR="00591678" w:rsidRPr="001B6A66" w:rsidRDefault="00FC3E57" w:rsidP="0059167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5. Имеется пять белых и два черных шара. Сколькими способами</w:t>
      </w:r>
      <w:r w:rsidR="00591678" w:rsidRPr="005916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можно выложить в ряд все шары так, чтобы два черных шара</w:t>
      </w:r>
      <w:r w:rsidR="00591678" w:rsidRPr="005916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е лежали рядом?</w:t>
      </w:r>
    </w:p>
    <w:p w14:paraId="50CD19CF" w14:textId="77777777" w:rsidR="00591678" w:rsidRPr="001B6A66" w:rsidRDefault="00FC3E57" w:rsidP="0059167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6. Сколько словарей надо издать, чтобы можно было непосредственно</w:t>
      </w:r>
      <w:r w:rsidR="00591678" w:rsidRPr="005916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ыполнять переводы с любого из пяти языков: русского,</w:t>
      </w:r>
      <w:r w:rsidR="00591678" w:rsidRPr="005916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английского, французского, немецкого, итальянского на любой</w:t>
      </w:r>
      <w:r w:rsidR="00591678" w:rsidRPr="005916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другой из этих пяти языков?</w:t>
      </w:r>
    </w:p>
    <w:p w14:paraId="6763F7A2" w14:textId="77777777" w:rsidR="00591678" w:rsidRPr="001B6A66" w:rsidRDefault="00FC3E57" w:rsidP="0059167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7. Для премий на математической олимпиаде выделено три экземпляра одной книги, два экземпляра другой книги и один экземпляр</w:t>
      </w:r>
      <w:r w:rsidR="00591678" w:rsidRPr="005916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третьей книги. </w:t>
      </w:r>
      <w:r w:rsidR="00591678" w:rsidRPr="005916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кольким и способам и могут быть вручены</w:t>
      </w:r>
      <w:r w:rsidR="00591678" w:rsidRPr="005916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ремии, если в олимпиаде участвовало 20 человек и каждому из</w:t>
      </w:r>
      <w:r w:rsidR="00591678" w:rsidRPr="005916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шести призеров вручается только одна книга?</w:t>
      </w:r>
    </w:p>
    <w:p w14:paraId="011FEF1A" w14:textId="77777777" w:rsidR="00591678" w:rsidRPr="00591678" w:rsidRDefault="00FC3E57" w:rsidP="0059167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8. Сколько чисел, </w:t>
      </w:r>
      <w:r w:rsidR="00591678" w:rsidRPr="00115609">
        <w:rPr>
          <w:rFonts w:ascii="Times New Roman" w:eastAsia="TimesNewRomanPSMT" w:hAnsi="Times New Roman" w:cs="Times New Roman"/>
          <w:sz w:val="28"/>
          <w:szCs w:val="28"/>
        </w:rPr>
        <w:t>меньших,</w:t>
      </w:r>
      <w:r w:rsidR="00591678" w:rsidRPr="005916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чем миллион, можно написать с</w:t>
      </w:r>
      <w:r w:rsidR="00591678" w:rsidRPr="005916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омощью цифр 2, 3, 4?</w:t>
      </w:r>
    </w:p>
    <w:p w14:paraId="4124657A" w14:textId="77777777" w:rsidR="00382681" w:rsidRDefault="00382681" w:rsidP="00FC3E5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2C55D988" w14:textId="77777777" w:rsidR="00EC1CEE" w:rsidRPr="00382681" w:rsidRDefault="00EC1CEE" w:rsidP="00FC3E5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7486FE09" w14:textId="77777777" w:rsidR="00FC3E57" w:rsidRPr="00115609" w:rsidRDefault="00FC3E57" w:rsidP="00FC3E57">
      <w:pPr>
        <w:autoSpaceDE w:val="0"/>
        <w:autoSpaceDN w:val="0"/>
        <w:adjustRightInd w:val="0"/>
        <w:spacing w:after="0" w:line="240" w:lineRule="auto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4</w:t>
      </w:r>
    </w:p>
    <w:p w14:paraId="79CC91FB" w14:textId="77777777" w:rsidR="00382681" w:rsidRPr="001B6A66" w:rsidRDefault="00FC3E57" w:rsidP="003826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1. Сколько четырехзначных чисел, оканчиваю щ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ихся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числом 34,</w:t>
      </w:r>
      <w:r w:rsidR="00382681" w:rsidRPr="003826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можно составить из цифр 1, 2, 3, 4, 5, если каждая из этих цифр</w:t>
      </w:r>
      <w:r w:rsidR="00382681" w:rsidRPr="003826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может повторяться?</w:t>
      </w:r>
    </w:p>
    <w:p w14:paraId="38094DFC" w14:textId="77777777" w:rsidR="00382681" w:rsidRPr="001B6A66" w:rsidRDefault="00FC3E57" w:rsidP="003826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2. Сколькими способами можно распределить семь различных</w:t>
      </w:r>
      <w:r w:rsidR="00382681" w:rsidRPr="003826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книг между четырьмя лицами?</w:t>
      </w:r>
    </w:p>
    <w:p w14:paraId="58018381" w14:textId="77777777" w:rsidR="00382681" w:rsidRPr="001B6A66" w:rsidRDefault="00FC3E57" w:rsidP="003826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3. Сколько различных «слов», каждое из которых состоит из</w:t>
      </w:r>
      <w:r w:rsidR="00382681" w:rsidRPr="003826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яти различных букв, можно составить из букв слова ВЫБОРКА?</w:t>
      </w:r>
      <w:r w:rsidR="00382681" w:rsidRPr="003826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4D1EC63A" w14:textId="77777777" w:rsidR="00382681" w:rsidRPr="001B6A66" w:rsidRDefault="00FC3E57" w:rsidP="003826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4. Скольким и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сп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особами можно упорядочить множество</w:t>
      </w:r>
      <w:r w:rsidR="00382681" w:rsidRPr="003826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382681">
        <w:rPr>
          <w:rFonts w:ascii="Times New Roman" w:eastAsia="TimesNewRomanPSMT" w:hAnsi="Times New Roman" w:cs="Times New Roman"/>
          <w:sz w:val="28"/>
          <w:szCs w:val="28"/>
        </w:rPr>
        <w:t xml:space="preserve">{1, 2, 3, ..., </w:t>
      </w:r>
      <w:r w:rsidR="00382681"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n</w:t>
      </w:r>
      <w:r w:rsidR="00382681" w:rsidRPr="00382681">
        <w:rPr>
          <w:rFonts w:ascii="Times New Roman" w:eastAsia="TimesNewRomanPS-ItalicMT" w:hAnsi="Times New Roman" w:cs="Times New Roman"/>
          <w:iCs/>
          <w:sz w:val="28"/>
          <w:szCs w:val="28"/>
        </w:rPr>
        <w:t>}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так, чтобы числа </w:t>
      </w:r>
      <w:proofErr w:type="gramStart"/>
      <w:r w:rsidRPr="00115609">
        <w:rPr>
          <w:rFonts w:ascii="Times New Roman" w:eastAsia="TimesNewRomanPSMT" w:hAnsi="Times New Roman" w:cs="Times New Roman"/>
          <w:sz w:val="28"/>
          <w:szCs w:val="28"/>
        </w:rPr>
        <w:t>1 ,</w:t>
      </w:r>
      <w:proofErr w:type="gram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2 , 3 стояли рядом и в порядке</w:t>
      </w:r>
      <w:r w:rsidR="00382681" w:rsidRPr="003826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озрастания?</w:t>
      </w:r>
    </w:p>
    <w:p w14:paraId="30A77B29" w14:textId="77777777" w:rsidR="00382681" w:rsidRPr="001B6A66" w:rsidRDefault="00FC3E57" w:rsidP="003826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5. Сколько имеется пятизначных чисел, у которых каждая следующая</w:t>
      </w:r>
      <w:r w:rsidR="00382681" w:rsidRPr="003826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цифра меньше предыдущей цифры?</w:t>
      </w:r>
    </w:p>
    <w:p w14:paraId="242C9070" w14:textId="77777777" w:rsidR="00382681" w:rsidRPr="001B6A66" w:rsidRDefault="00FC3E57" w:rsidP="003826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6. Для премий на математической олимпиаде выделено три экземпляра одной книги, два экземпляра другой книги и один экземпляр</w:t>
      </w:r>
      <w:r w:rsidR="00382681" w:rsidRPr="003826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третьей книги. Скольким и способами могут быть вручены</w:t>
      </w:r>
      <w:r w:rsidR="00382681" w:rsidRPr="003826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ремии, если в олимпиаде участвовало 20 человек и каждому из</w:t>
      </w:r>
      <w:r w:rsidR="00382681" w:rsidRPr="003826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трех призеров вручается только одна книга?</w:t>
      </w:r>
    </w:p>
    <w:p w14:paraId="5CADE989" w14:textId="77777777" w:rsidR="00382681" w:rsidRPr="00382681" w:rsidRDefault="00FC3E57" w:rsidP="003826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7. Трое юношей и две девушки выбирают Место работы. Сколькими</w:t>
      </w:r>
      <w:r w:rsidR="00382681" w:rsidRPr="003826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пособами они могут это сделать, если в городе есть три завода,</w:t>
      </w:r>
      <w:r w:rsidR="00382681" w:rsidRPr="003826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где требуются рабочие-мужчины, две фабрики, где требуются</w:t>
      </w:r>
      <w:r w:rsidR="00382681" w:rsidRPr="003826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работницы-женщины и две фабрики, где требуются и мужчины и</w:t>
      </w:r>
      <w:r w:rsidR="00382681" w:rsidRPr="003826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женщины?</w:t>
      </w:r>
    </w:p>
    <w:p w14:paraId="16E5063D" w14:textId="77777777" w:rsidR="00382681" w:rsidRPr="001B6A66" w:rsidRDefault="00FC3E57" w:rsidP="0038268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8. Скольким и способами можно переставить буквы слова</w:t>
      </w:r>
      <w:r w:rsidR="00382681" w:rsidRPr="003826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МАТЕМАТИКА так, чтобы три буквы «А» не стояли рядом?</w:t>
      </w:r>
    </w:p>
    <w:p w14:paraId="6B2D00FD" w14:textId="77777777" w:rsidR="00051B35" w:rsidRDefault="00051B35" w:rsidP="00051B3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388BD7E8" w14:textId="77777777" w:rsidR="00EC1CEE" w:rsidRPr="001B6A66" w:rsidRDefault="00EC1CEE" w:rsidP="00051B3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67E6ABA2" w14:textId="77777777" w:rsidR="00FC3E57" w:rsidRPr="00115609" w:rsidRDefault="00FC3E57" w:rsidP="00051B3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5</w:t>
      </w:r>
    </w:p>
    <w:p w14:paraId="17534337" w14:textId="77777777" w:rsidR="00051B35" w:rsidRPr="001B6A66" w:rsidRDefault="00FC3E57" w:rsidP="00051B3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1. Сколько четырехзначных чисел можно образовать из нечетных</w:t>
      </w:r>
      <w:r w:rsidR="00051B35" w:rsidRPr="00051B3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цифр, если цифры в числе могут повторяться?</w:t>
      </w:r>
    </w:p>
    <w:p w14:paraId="704654E4" w14:textId="77777777" w:rsidR="00051B35" w:rsidRPr="001B6A66" w:rsidRDefault="00FC3E57" w:rsidP="00051B3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lastRenderedPageBreak/>
        <w:t>2. Сколькими способами можно разложить в два кармана девять</w:t>
      </w:r>
      <w:r w:rsidR="00051B35" w:rsidRPr="00051B3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монет разного достоинства?</w:t>
      </w:r>
    </w:p>
    <w:p w14:paraId="5533ACB5" w14:textId="77777777" w:rsidR="00051B35" w:rsidRPr="001B6A66" w:rsidRDefault="00FC3E57" w:rsidP="00051B3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3. На вершину горы ведут семь дорог. Сколькими способами</w:t>
      </w:r>
      <w:r w:rsidR="00051B35" w:rsidRPr="00051B3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можно подняться на гору и спуститься с нее, если нельзя по одной</w:t>
      </w:r>
      <w:r w:rsidR="00051B35" w:rsidRPr="00051B3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дороге проходить дважды?</w:t>
      </w:r>
    </w:p>
    <w:p w14:paraId="3A757B96" w14:textId="77777777" w:rsidR="00051B35" w:rsidRPr="001B6A66" w:rsidRDefault="00FC3E57" w:rsidP="00051B3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4. Сколькими способами могут разместиться пять покупателей</w:t>
      </w:r>
      <w:r w:rsidR="00051B35" w:rsidRPr="00051B3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 очереди в кассу?</w:t>
      </w:r>
    </w:p>
    <w:p w14:paraId="48130F8B" w14:textId="77777777" w:rsidR="00051B35" w:rsidRPr="001B6A66" w:rsidRDefault="00FC3E57" w:rsidP="00051B3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5. Сколько имеется трехзначных чисел, у которых каждая следующая</w:t>
      </w:r>
      <w:r w:rsidR="00051B35" w:rsidRPr="00051B3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цифра не меньше предыдущей цифры?</w:t>
      </w:r>
    </w:p>
    <w:p w14:paraId="1E483079" w14:textId="77777777" w:rsidR="00051B35" w:rsidRPr="001B6A66" w:rsidRDefault="00FC3E57" w:rsidP="00051B3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6. В классе 30 учеников. Ежедневно для дежурства выделяются</w:t>
      </w:r>
      <w:r w:rsidR="00051B35" w:rsidRPr="00051B3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два ученика. Можно ли составить расписание дежурств так, чтобы</w:t>
      </w:r>
      <w:r w:rsidR="00051B35" w:rsidRPr="00051B3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икакие два ученика не дежурили вместе в течение 2 0 0 дней учебного</w:t>
      </w:r>
      <w:r w:rsidR="00051B35" w:rsidRPr="00051B3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года?</w:t>
      </w:r>
    </w:p>
    <w:p w14:paraId="527857CA" w14:textId="77777777" w:rsidR="00051B35" w:rsidRPr="00051B35" w:rsidRDefault="00FC3E57" w:rsidP="00051B3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7. Сколько пятибуквенных «слов» можно составить из букв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,</w:t>
      </w:r>
      <w:r w:rsidR="00051B35" w:rsidRPr="00051B3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, С, если известно, что буква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«А»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стречается в слове не более</w:t>
      </w:r>
      <w:r w:rsidR="00051B35" w:rsidRPr="00051B3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двух раз, буква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«</w:t>
      </w:r>
      <w:proofErr w:type="gramStart"/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»</w:t>
      </w:r>
      <w:r w:rsidR="00051B35" w:rsidRPr="00051B3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 –</w:t>
      </w:r>
      <w:proofErr w:type="gramEnd"/>
      <w:r w:rsidR="00051B35" w:rsidRPr="00051B3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не более одного раза, буква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«С» </w:t>
      </w:r>
      <w:r w:rsidR="00051B35" w:rsidRPr="00051B35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–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не более</w:t>
      </w:r>
      <w:r w:rsidR="00051B35" w:rsidRPr="00051B3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трех раз?</w:t>
      </w:r>
    </w:p>
    <w:p w14:paraId="6DCCC54F" w14:textId="77777777" w:rsidR="00051B35" w:rsidRPr="00051B35" w:rsidRDefault="00FC3E57" w:rsidP="00051B3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8. Найти число наборов из восьми открыток, если в продаже</w:t>
      </w:r>
      <w:r w:rsidR="00051B35" w:rsidRPr="00051B3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имеются открытки десяти видов.</w:t>
      </w:r>
    </w:p>
    <w:p w14:paraId="63BA5B3D" w14:textId="77777777" w:rsidR="006657EF" w:rsidRDefault="006657EF" w:rsidP="00FC3E57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</w:rPr>
      </w:pPr>
    </w:p>
    <w:p w14:paraId="7F4B1098" w14:textId="77777777" w:rsidR="00EC1CEE" w:rsidRDefault="00EC1CEE" w:rsidP="00FC3E57">
      <w:pPr>
        <w:autoSpaceDE w:val="0"/>
        <w:autoSpaceDN w:val="0"/>
        <w:adjustRightInd w:val="0"/>
        <w:spacing w:after="0" w:line="240" w:lineRule="auto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7DC88476" w14:textId="77777777" w:rsidR="00FC3E57" w:rsidRPr="00115609" w:rsidRDefault="00FC3E57" w:rsidP="00FC3E57">
      <w:pPr>
        <w:autoSpaceDE w:val="0"/>
        <w:autoSpaceDN w:val="0"/>
        <w:adjustRightInd w:val="0"/>
        <w:spacing w:after="0" w:line="240" w:lineRule="auto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6</w:t>
      </w:r>
    </w:p>
    <w:p w14:paraId="108E9CC7" w14:textId="77777777" w:rsidR="0091270B" w:rsidRDefault="00FC3E57" w:rsidP="009127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1. С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колько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четных трехзначных чисел можно образовать из</w:t>
      </w:r>
      <w:r w:rsidR="0091270B" w:rsidRPr="0091270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цифр 0, 1, 2, 3, 4, 5, 6, 7, 8, 9, если каждая из этих цифр может</w:t>
      </w:r>
      <w:r w:rsidR="0091270B" w:rsidRPr="0091270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овторяться?</w:t>
      </w:r>
    </w:p>
    <w:p w14:paraId="4A214626" w14:textId="77777777" w:rsidR="0091270B" w:rsidRDefault="00FC3E57" w:rsidP="009127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2. С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кольким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и способам и можно отправить поздравительные</w:t>
      </w:r>
      <w:r w:rsidR="0091270B" w:rsidRPr="0091270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открытки пятерым друзьям, если на почте имеются открытки трех</w:t>
      </w:r>
      <w:r w:rsidR="0091270B" w:rsidRPr="0091270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идов?</w:t>
      </w:r>
    </w:p>
    <w:p w14:paraId="798D010F" w14:textId="77777777" w:rsidR="0091270B" w:rsidRDefault="00FC3E57" w:rsidP="009127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3. С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колько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четных трехзначных чисел можно образовать из</w:t>
      </w:r>
      <w:r w:rsidR="0091270B" w:rsidRPr="0091270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карточек, на которых написаны цифры 0, 1, 2, 3, 4, 5, 6, 7, 8, 9?</w:t>
      </w:r>
      <w:r w:rsidR="0091270B" w:rsidRPr="0091270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316E93D0" w14:textId="77777777" w:rsidR="0091270B" w:rsidRDefault="00FC3E57" w:rsidP="009127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4. Сколько можно составить номеров автомашин, состоящих из</w:t>
      </w:r>
      <w:r w:rsidR="0091270B" w:rsidRPr="0091270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четырехзначных чисел, начиная с 0001, и двух букв из алфавита в</w:t>
      </w:r>
      <w:r w:rsidR="0091270B" w:rsidRPr="0091270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32 буквы?</w:t>
      </w:r>
    </w:p>
    <w:p w14:paraId="7A2953AC" w14:textId="77777777" w:rsidR="0091270B" w:rsidRDefault="00FC3E57" w:rsidP="009127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5. Сколькими способами можно разделить 30 различных предметов</w:t>
      </w:r>
      <w:r w:rsidR="0091270B" w:rsidRPr="0091270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а три группы так, чтобы в одной группе было 15 предметов,</w:t>
      </w:r>
      <w:r w:rsidR="0091270B" w:rsidRPr="0091270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 другой</w:t>
      </w:r>
      <w:r w:rsidR="0091270B" w:rsidRPr="0091270B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10 предметов, в третьей </w:t>
      </w:r>
      <w:r w:rsidR="0091270B" w:rsidRPr="0091270B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5 предметов?</w:t>
      </w:r>
    </w:p>
    <w:p w14:paraId="1E7BE7C5" w14:textId="77777777" w:rsidR="0091270B" w:rsidRDefault="00FC3E57" w:rsidP="009127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6. Сколько существует перестановок между десятью лицами, в</w:t>
      </w:r>
      <w:r w:rsidR="0091270B" w:rsidRPr="0091270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которых между двумя лицами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="0091270B" w:rsidRPr="0091270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тоит три человека?</w:t>
      </w:r>
    </w:p>
    <w:p w14:paraId="127734D4" w14:textId="77777777" w:rsidR="0091270B" w:rsidRDefault="00FC3E57" w:rsidP="009127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7. У мамы три яблока, три груши и три банана. Каждый день</w:t>
      </w:r>
      <w:r w:rsidR="0091270B" w:rsidRPr="0091270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 течение трех дней она выдает сыну по три плода. Сколькими способами</w:t>
      </w:r>
      <w:r w:rsidR="0091270B"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это может быть сделано?</w:t>
      </w:r>
    </w:p>
    <w:p w14:paraId="02326EB4" w14:textId="77777777" w:rsidR="0091270B" w:rsidRDefault="00FC3E57" w:rsidP="009127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8. С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кольким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и способам и можно рассадить 20 учащихся </w:t>
      </w:r>
      <w:proofErr w:type="gramStart"/>
      <w:r w:rsidRPr="00115609">
        <w:rPr>
          <w:rFonts w:ascii="Times New Roman" w:eastAsia="TimesNewRomanPSMT" w:hAnsi="Times New Roman" w:cs="Times New Roman"/>
          <w:sz w:val="28"/>
          <w:szCs w:val="28"/>
        </w:rPr>
        <w:t>за</w:t>
      </w:r>
      <w:r w:rsidR="0091270B" w:rsidRPr="0091270B">
        <w:rPr>
          <w:rFonts w:ascii="Times New Roman" w:eastAsia="TimesNewRomanPSMT" w:hAnsi="Times New Roman" w:cs="Times New Roman"/>
          <w:sz w:val="28"/>
          <w:szCs w:val="28"/>
        </w:rPr>
        <w:t xml:space="preserve"> 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12</w:t>
      </w:r>
      <w:proofErr w:type="gramEnd"/>
      <w:r w:rsidRPr="00115609">
        <w:rPr>
          <w:rFonts w:ascii="Times New Roman" w:eastAsia="TimesNewRomanPSMT" w:hAnsi="Times New Roman" w:cs="Times New Roman"/>
          <w:sz w:val="28"/>
          <w:szCs w:val="28"/>
        </w:rPr>
        <w:t>-ю двухместными партами?</w:t>
      </w:r>
    </w:p>
    <w:p w14:paraId="63CDA004" w14:textId="77777777" w:rsidR="0091270B" w:rsidRDefault="0091270B" w:rsidP="0091270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6280B53C" w14:textId="77777777" w:rsidR="00EC1CEE" w:rsidRPr="00115609" w:rsidRDefault="00EC1CEE" w:rsidP="0091270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7EB5B255" w14:textId="77777777" w:rsidR="00FC3E57" w:rsidRPr="00115609" w:rsidRDefault="00FC3E57" w:rsidP="00FC3E57">
      <w:pPr>
        <w:autoSpaceDE w:val="0"/>
        <w:autoSpaceDN w:val="0"/>
        <w:adjustRightInd w:val="0"/>
        <w:spacing w:after="0" w:line="240" w:lineRule="auto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7</w:t>
      </w:r>
    </w:p>
    <w:p w14:paraId="1B876A88" w14:textId="77777777" w:rsidR="0091270B" w:rsidRDefault="00FC3E57" w:rsidP="009127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1. Сколькими способами можно разложить в четыре кармана</w:t>
      </w:r>
      <w:r w:rsidR="0091270B" w:rsidRPr="0091270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ять монет разного достоинства?</w:t>
      </w:r>
    </w:p>
    <w:p w14:paraId="350E9C6D" w14:textId="77777777" w:rsidR="0091270B" w:rsidRDefault="00FC3E57" w:rsidP="009127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lastRenderedPageBreak/>
        <w:t>2. Восемь студентов сдают экзамен по теории вероятностей.</w:t>
      </w:r>
      <w:r w:rsidR="0091270B" w:rsidRPr="0091270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Сколькими способами им могут быть поставлены оценки, если и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звестно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>,</w:t>
      </w:r>
      <w:r w:rsidR="0091270B" w:rsidRPr="0091270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что они могут получить только «хорошо» или «отлично»?</w:t>
      </w:r>
    </w:p>
    <w:p w14:paraId="0C93E435" w14:textId="77777777" w:rsidR="0091270B" w:rsidRDefault="00FC3E57" w:rsidP="009127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3. Сколькими способами можно выбрать старосту и профорга в</w:t>
      </w:r>
      <w:r w:rsidR="0091270B" w:rsidRPr="0091270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группе из 20 студентов?</w:t>
      </w:r>
    </w:p>
    <w:p w14:paraId="20A67A3B" w14:textId="77777777" w:rsidR="0091270B" w:rsidRDefault="00FC3E57" w:rsidP="009127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4. Сколько существует перестановок между девятью лицами, в</w:t>
      </w:r>
      <w:r w:rsidR="0091270B" w:rsidRPr="0091270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которых между двумя лицами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1270B">
        <w:rPr>
          <w:rFonts w:ascii="Times New Roman" w:eastAsia="TimesNewRomanPS-ItalicMT" w:hAnsi="Times New Roman" w:cs="Times New Roman"/>
          <w:iCs/>
          <w:sz w:val="28"/>
          <w:szCs w:val="28"/>
        </w:rPr>
        <w:t>и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В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тоит определенных три человека?</w:t>
      </w:r>
    </w:p>
    <w:p w14:paraId="2DABED05" w14:textId="77777777" w:rsidR="0091270B" w:rsidRDefault="00FC3E57" w:rsidP="009127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5. На плоскости проведено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рямых так, никакие два из них</w:t>
      </w:r>
      <w:r w:rsidR="0091270B" w:rsidRPr="0091270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е параллельны и никакие три из них не пересекаются в одной</w:t>
      </w:r>
      <w:r w:rsidR="0091270B" w:rsidRPr="0091270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точке. На сколько частей делят плоскость эти прямые?</w:t>
      </w:r>
    </w:p>
    <w:p w14:paraId="37B0AC83" w14:textId="77777777" w:rsidR="0091270B" w:rsidRDefault="00FC3E57" w:rsidP="009127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6. Сколько различных «слов» можно получить при перестановке</w:t>
      </w:r>
      <w:r w:rsidR="0091270B" w:rsidRPr="0091270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букв слова ЛОГАРИФМ так, чтобы вторая, четвертая и шестая</w:t>
      </w:r>
      <w:r w:rsidR="0091270B" w:rsidRPr="0091270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буквы были согласными?</w:t>
      </w:r>
    </w:p>
    <w:p w14:paraId="0FD6F350" w14:textId="77777777" w:rsidR="0091270B" w:rsidRDefault="00FC3E57" w:rsidP="0091270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7. С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кольким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и способам и можно распределить 18 различных</w:t>
      </w:r>
      <w:r w:rsidR="0091270B" w:rsidRPr="0091270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редметов между тремя лицами так, чтобы каждый получил шесть</w:t>
      </w:r>
      <w:r w:rsidR="0091270B" w:rsidRPr="0091270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редметов?</w:t>
      </w:r>
    </w:p>
    <w:p w14:paraId="4440EFBF" w14:textId="77777777" w:rsidR="00B404F3" w:rsidRDefault="00FC3E57" w:rsidP="00B404F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8. Сколько всего сочетаний с повторениями из элементов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, В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,</w:t>
      </w:r>
      <w:r w:rsidR="0091270B" w:rsidRPr="00B404F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 по два элемента?</w:t>
      </w:r>
    </w:p>
    <w:p w14:paraId="0A3A4842" w14:textId="77777777" w:rsidR="00EC1CEE" w:rsidRDefault="00EC1CEE" w:rsidP="00FC3E57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</w:rPr>
      </w:pPr>
    </w:p>
    <w:p w14:paraId="78F2C598" w14:textId="77777777" w:rsidR="00EC1CEE" w:rsidRDefault="00EC1CEE" w:rsidP="00FC3E57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</w:rPr>
      </w:pPr>
    </w:p>
    <w:p w14:paraId="14934C36" w14:textId="77777777" w:rsidR="00FC3E57" w:rsidRPr="00115609" w:rsidRDefault="00FC3E57" w:rsidP="00FC3E57">
      <w:pPr>
        <w:autoSpaceDE w:val="0"/>
        <w:autoSpaceDN w:val="0"/>
        <w:adjustRightInd w:val="0"/>
        <w:spacing w:after="0" w:line="240" w:lineRule="auto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8</w:t>
      </w:r>
    </w:p>
    <w:p w14:paraId="71DF6DFC" w14:textId="77777777" w:rsidR="00824F12" w:rsidRDefault="00FC3E57" w:rsidP="00824F1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1. Сколькими способами можно разложить в шесть карманов</w:t>
      </w:r>
      <w:r w:rsidR="00824F12" w:rsidRPr="00824F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четыре монеты разного достоинства?</w:t>
      </w:r>
    </w:p>
    <w:p w14:paraId="238B497F" w14:textId="77777777" w:rsidR="00824F12" w:rsidRDefault="00FC3E57" w:rsidP="00824F1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2.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Пятбро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малышей выбирают сладости. Сколькими способами</w:t>
      </w:r>
      <w:r w:rsidR="00824F12" w:rsidRPr="00824F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можно выбрать сладости, если каждый малыш может выбрать один</w:t>
      </w:r>
      <w:r w:rsidR="00824F12" w:rsidRPr="00824F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из шести видов?</w:t>
      </w:r>
    </w:p>
    <w:p w14:paraId="318F44CF" w14:textId="77777777" w:rsidR="00824F12" w:rsidRDefault="00FC3E57" w:rsidP="00824F1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3. Сколькими способами можно прочесть три книги из пяти</w:t>
      </w:r>
      <w:r w:rsidR="00824F12" w:rsidRPr="00824F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различных книг?</w:t>
      </w:r>
    </w:p>
    <w:p w14:paraId="604F9177" w14:textId="77777777" w:rsidR="00824F12" w:rsidRDefault="00FC3E57" w:rsidP="00824F1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4. Сколькими способами можно рассадить двенадцать человек</w:t>
      </w:r>
      <w:r w:rsidR="00824F12" w:rsidRPr="00824F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 ряд так, чтобы между двумя определенными лицами сидел ровно</w:t>
      </w:r>
      <w:r w:rsidR="00824F12" w:rsidRPr="00824F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один человек?</w:t>
      </w:r>
    </w:p>
    <w:p w14:paraId="678C5B05" w14:textId="77777777" w:rsidR="00824F12" w:rsidRDefault="00FC3E57" w:rsidP="00824F1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5. На плоскости проведено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рямых так, никакие два из них</w:t>
      </w:r>
      <w:r w:rsidR="00824F12" w:rsidRPr="00824F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е параллельны и никакие три из них не пересекаются в одной</w:t>
      </w:r>
      <w:r w:rsidR="00824F12" w:rsidRPr="00824F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точке. Сколько треугольников образуют эти прямые?</w:t>
      </w:r>
    </w:p>
    <w:p w14:paraId="0E8CB206" w14:textId="77777777" w:rsidR="00824F12" w:rsidRDefault="00FC3E57" w:rsidP="00824F1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6. С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кольким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и способами можно переставлять буквы слова</w:t>
      </w:r>
      <w:r w:rsidR="00824F12" w:rsidRPr="00824F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ЕРПЕНДИКУЛЯР так, чтобы вторая, четвертая и шестая буквы</w:t>
      </w:r>
      <w:r w:rsidR="00824F12" w:rsidRPr="00824F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были согласными?</w:t>
      </w:r>
    </w:p>
    <w:p w14:paraId="4696568A" w14:textId="77777777" w:rsidR="00824F12" w:rsidRDefault="00FC3E57" w:rsidP="00824F1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7. В почтовом отделении продаются открытки десяти видов.</w:t>
      </w:r>
      <w:r w:rsidR="00824F12" w:rsidRPr="00824F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кольким и способами можно купить набор из шести открыток,</w:t>
      </w:r>
      <w:r w:rsidR="00824F12" w:rsidRPr="00824F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если в продаже открыток каждого вида имеется не </w:t>
      </w:r>
      <w:r w:rsidR="00824F12" w:rsidRPr="00115609">
        <w:rPr>
          <w:rFonts w:ascii="Times New Roman" w:eastAsia="TimesNewRomanPSMT" w:hAnsi="Times New Roman" w:cs="Times New Roman"/>
          <w:sz w:val="28"/>
          <w:szCs w:val="28"/>
        </w:rPr>
        <w:t>м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енее шести?</w:t>
      </w:r>
    </w:p>
    <w:p w14:paraId="1082B51E" w14:textId="77777777" w:rsidR="00824F12" w:rsidRDefault="00824F12" w:rsidP="00824F1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8</w:t>
      </w:r>
      <w:r w:rsidR="00FC3E57" w:rsidRPr="00115609">
        <w:rPr>
          <w:rFonts w:ascii="Times New Roman" w:eastAsia="TimesNewRomanPSMT" w:hAnsi="Times New Roman" w:cs="Times New Roman"/>
          <w:sz w:val="28"/>
          <w:szCs w:val="28"/>
        </w:rPr>
        <w:t>. Скольким и способам и можно выбрать шесть одинаковых</w:t>
      </w:r>
      <w:r w:rsidRPr="00824F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FC3E57" w:rsidRPr="00115609">
        <w:rPr>
          <w:rFonts w:ascii="Times New Roman" w:eastAsia="TimesNewRomanPSMT" w:hAnsi="Times New Roman" w:cs="Times New Roman"/>
          <w:sz w:val="28"/>
          <w:szCs w:val="28"/>
        </w:rPr>
        <w:t>или разных пирожных в кондитерской, где имеется одиннадцать</w:t>
      </w:r>
      <w:r w:rsidRPr="00824F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FC3E57" w:rsidRPr="00115609">
        <w:rPr>
          <w:rFonts w:ascii="Times New Roman" w:eastAsia="TimesNewRomanPSMT" w:hAnsi="Times New Roman" w:cs="Times New Roman"/>
          <w:sz w:val="28"/>
          <w:szCs w:val="28"/>
        </w:rPr>
        <w:t>различных видов пирожных?</w:t>
      </w:r>
    </w:p>
    <w:p w14:paraId="016AF03B" w14:textId="77777777" w:rsidR="00824F12" w:rsidRDefault="00824F12" w:rsidP="00824F1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7E8EC0FA" w14:textId="77777777" w:rsidR="00EC1CEE" w:rsidRPr="00115609" w:rsidRDefault="00EC1CEE" w:rsidP="00824F1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458E23D8" w14:textId="77777777" w:rsidR="00FC3E57" w:rsidRPr="00115609" w:rsidRDefault="00FC3E57" w:rsidP="00FC3E57">
      <w:pPr>
        <w:autoSpaceDE w:val="0"/>
        <w:autoSpaceDN w:val="0"/>
        <w:adjustRightInd w:val="0"/>
        <w:spacing w:after="0" w:line="240" w:lineRule="auto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9</w:t>
      </w:r>
    </w:p>
    <w:p w14:paraId="7901DF92" w14:textId="77777777" w:rsidR="0045614E" w:rsidRDefault="00FC3E57" w:rsidP="0045614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lastRenderedPageBreak/>
        <w:t>1. На железнодорожной станции имеются пять светофоров.</w:t>
      </w:r>
      <w:r w:rsidR="0045614E" w:rsidRPr="0045614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колько может быть дано различных комбинаций их сигналов,</w:t>
      </w:r>
      <w:r w:rsidR="0045614E" w:rsidRPr="0045614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если каждый светофор имеет три состояния: красный, зеленый и</w:t>
      </w:r>
      <w:r w:rsidR="0045614E" w:rsidRPr="0045614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желтый?</w:t>
      </w:r>
    </w:p>
    <w:p w14:paraId="57EAD687" w14:textId="77777777" w:rsidR="0045614E" w:rsidRDefault="00FC3E57" w:rsidP="0045614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2. Скольким и способами можно отправить поздравительные</w:t>
      </w:r>
      <w:r w:rsidR="0045614E" w:rsidRPr="0045614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открытки пяти друзьям, если на почте продаются открытки четырех</w:t>
      </w:r>
      <w:r w:rsidR="0045614E" w:rsidRPr="0045614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идов?</w:t>
      </w:r>
    </w:p>
    <w:p w14:paraId="6734E7DC" w14:textId="77777777" w:rsidR="0045614E" w:rsidRDefault="00FC3E57" w:rsidP="0045614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3. Сколькими способами можно прочесть четыре книги из шести</w:t>
      </w:r>
      <w:r w:rsidR="0045614E" w:rsidRPr="0045614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различных книг?</w:t>
      </w:r>
    </w:p>
    <w:p w14:paraId="73AFD58F" w14:textId="77777777" w:rsidR="0045614E" w:rsidRDefault="00FC3E57" w:rsidP="0045614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4. С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кольким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и способам и можно рассадить 10 человек на скамейке</w:t>
      </w:r>
      <w:r w:rsidR="0045614E" w:rsidRPr="0045614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так, чтобы два определенных лица не сидели рядом?</w:t>
      </w:r>
    </w:p>
    <w:p w14:paraId="3BA0CBB5" w14:textId="77777777" w:rsidR="0045614E" w:rsidRDefault="00FC3E57" w:rsidP="0045614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5. На плоскости проведено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рямых так, никакие два из них</w:t>
      </w:r>
      <w:r w:rsidR="0045614E" w:rsidRPr="0045614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е параллельны и никакие три из них не пересекаются в одной</w:t>
      </w:r>
      <w:r w:rsidR="0045614E" w:rsidRPr="0045614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точке. Сколько точек пересечения этих прямых?</w:t>
      </w:r>
    </w:p>
    <w:p w14:paraId="22B3A2DE" w14:textId="77777777" w:rsidR="0045614E" w:rsidRDefault="00FC3E57" w:rsidP="0045614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6. И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меется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4 чашки, 5 блюдец и 6 чайных ложек (все чашки,</w:t>
      </w:r>
      <w:r w:rsidR="0045614E" w:rsidRPr="0045614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блюдца и ложки различные). Сколькими способами может быть накрыт</w:t>
      </w:r>
      <w:r w:rsidR="0045614E" w:rsidRPr="0045614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тол на трех человек, если каждый получит одну чашку, одно</w:t>
      </w:r>
      <w:r w:rsidR="0045614E" w:rsidRPr="0045614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блюдце и одну ложку?</w:t>
      </w:r>
    </w:p>
    <w:p w14:paraId="607BD665" w14:textId="77777777" w:rsidR="0045614E" w:rsidRDefault="00FC3E57" w:rsidP="0045614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7. Сколькими способами можно переставить буквы слова </w:t>
      </w:r>
      <w:proofErr w:type="gramStart"/>
      <w:r w:rsidRPr="00115609">
        <w:rPr>
          <w:rFonts w:ascii="Times New Roman" w:eastAsia="TimesNewRomanPSMT" w:hAnsi="Times New Roman" w:cs="Times New Roman"/>
          <w:sz w:val="28"/>
          <w:szCs w:val="28"/>
        </w:rPr>
        <w:t>ПЕРЕШЕЕК</w:t>
      </w:r>
      <w:r w:rsidR="0045614E" w:rsidRPr="0045614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так</w:t>
      </w:r>
      <w:proofErr w:type="gramEnd"/>
      <w:r w:rsidRPr="00115609">
        <w:rPr>
          <w:rFonts w:ascii="Times New Roman" w:eastAsia="TimesNewRomanPSMT" w:hAnsi="Times New Roman" w:cs="Times New Roman"/>
          <w:sz w:val="28"/>
          <w:szCs w:val="28"/>
        </w:rPr>
        <w:t>, чтобы четыре буквы «Е» не стояли рядом?</w:t>
      </w:r>
      <w:r w:rsidR="0045614E" w:rsidRPr="0045614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09DCBFEE" w14:textId="77777777" w:rsidR="0045614E" w:rsidRDefault="00FC3E57" w:rsidP="0045614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8. Сколько можно сделать костей домино, используя числа </w:t>
      </w:r>
      <w:r w:rsidR="0045614E" w:rsidRPr="0045614E">
        <w:rPr>
          <w:rFonts w:ascii="Times New Roman" w:eastAsia="TimesNewRomanPSMT" w:hAnsi="Times New Roman" w:cs="Times New Roman"/>
          <w:sz w:val="28"/>
          <w:szCs w:val="28"/>
        </w:rPr>
        <w:t>0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,</w:t>
      </w:r>
      <w:r w:rsidR="0045614E" w:rsidRPr="0045614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1, 2, 3, 4, 5, 6, 7?</w:t>
      </w:r>
    </w:p>
    <w:p w14:paraId="74BBBBC4" w14:textId="77777777" w:rsidR="0045614E" w:rsidRDefault="0045614E" w:rsidP="0045614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611F31C8" w14:textId="77777777" w:rsidR="00EC1CEE" w:rsidRPr="00115609" w:rsidRDefault="00EC1CEE" w:rsidP="0045614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04C5AEEF" w14:textId="77777777" w:rsidR="00FC3E57" w:rsidRPr="00115609" w:rsidRDefault="00FC3E57" w:rsidP="00FC3E57">
      <w:pPr>
        <w:autoSpaceDE w:val="0"/>
        <w:autoSpaceDN w:val="0"/>
        <w:adjustRightInd w:val="0"/>
        <w:spacing w:after="0" w:line="240" w:lineRule="auto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0</w:t>
      </w:r>
    </w:p>
    <w:p w14:paraId="2ED4C22B" w14:textId="77777777" w:rsidR="000909F6" w:rsidRDefault="00FC3E57" w:rsidP="000909F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1. По автомобильной трассе имеются ш есть светофоров.</w:t>
      </w:r>
      <w:r w:rsidR="000909F6" w:rsidRPr="000909F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Сколько может быть дано различны х ком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бинаций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их сигналов,</w:t>
      </w:r>
      <w:r w:rsidR="000909F6" w:rsidRPr="000909F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если каждый светофор имеет два состояния: красный и зеленый?</w:t>
      </w:r>
    </w:p>
    <w:p w14:paraId="3329C011" w14:textId="77777777" w:rsidR="000909F6" w:rsidRDefault="00FC3E57" w:rsidP="000909F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2. Сколько ш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естизначных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чисел, заканчиваю щ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ихся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числом 54,</w:t>
      </w:r>
      <w:r w:rsidR="000909F6" w:rsidRPr="000909F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можно образовать из цифр 0, 1, 2, 3, 4, 5, 6, 7, 8, 9, если каждая</w:t>
      </w:r>
      <w:r w:rsidR="000909F6" w:rsidRPr="000909F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цифра может повторяться?</w:t>
      </w:r>
    </w:p>
    <w:p w14:paraId="63BA1AD9" w14:textId="77777777" w:rsidR="000909F6" w:rsidRDefault="00FC3E57" w:rsidP="000909F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3. С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кольким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и способами можно просмотреть четыре видеофильма</w:t>
      </w:r>
      <w:r w:rsidR="000909F6" w:rsidRPr="000909F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из семи различных видеофильмов?</w:t>
      </w:r>
    </w:p>
    <w:p w14:paraId="75A4EC64" w14:textId="77777777" w:rsidR="000909F6" w:rsidRDefault="00FC3E57" w:rsidP="000909F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4. Даны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точек, никакие три из которых не лежат на одной</w:t>
      </w:r>
      <w:r w:rsidR="000909F6" w:rsidRPr="000909F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рямой. Сколько прямых можно провести, соединяя точки попарно?</w:t>
      </w:r>
    </w:p>
    <w:p w14:paraId="530DB84E" w14:textId="77777777" w:rsidR="000909F6" w:rsidRDefault="00FC3E57" w:rsidP="000909F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5. На десяти карточках написаны цифры 0, 1, 2, 3, 4, 5, 6, 7,</w:t>
      </w:r>
      <w:r w:rsidR="000909F6" w:rsidRPr="000909F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8, 9. Сколько двузначных чисел из них можно образовать?</w:t>
      </w:r>
    </w:p>
    <w:p w14:paraId="50646B77" w14:textId="77777777" w:rsidR="000909F6" w:rsidRDefault="00FC3E57" w:rsidP="000909F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6. С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колько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существует различных перестановок слова, КОСМОС?</w:t>
      </w:r>
    </w:p>
    <w:p w14:paraId="377B99FC" w14:textId="77777777" w:rsidR="000909F6" w:rsidRDefault="00FC3E57" w:rsidP="000909F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7. Сколько можно сделать костей домино, используя цифры</w:t>
      </w:r>
      <w:r w:rsidR="000909F6" w:rsidRPr="000909F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0, 1, 2, 3, 4,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5, </w:t>
      </w:r>
      <w:r w:rsidRPr="000909F6">
        <w:rPr>
          <w:rFonts w:ascii="Times New Roman" w:eastAsia="TimesNewRomanPS-ItalicMT" w:hAnsi="Times New Roman" w:cs="Times New Roman"/>
          <w:iCs/>
          <w:sz w:val="28"/>
          <w:szCs w:val="28"/>
        </w:rPr>
        <w:t>6,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="000909F6">
        <w:rPr>
          <w:rFonts w:ascii="Times New Roman" w:eastAsia="TimesNewRomanPSMT" w:hAnsi="Times New Roman" w:cs="Times New Roman"/>
          <w:sz w:val="28"/>
          <w:szCs w:val="28"/>
        </w:rPr>
        <w:t>7, 8, 9?</w:t>
      </w:r>
    </w:p>
    <w:p w14:paraId="1BCF25A7" w14:textId="77777777" w:rsidR="000909F6" w:rsidRDefault="00FC3E57" w:rsidP="000909F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8. Имеется 5 чашек, 6 блюдец и 7 чайных ложек (все чашки,</w:t>
      </w:r>
      <w:r w:rsidR="000909F6" w:rsidRPr="000909F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блюдца и ложки различные). Сколькими способами может быть накрыт</w:t>
      </w:r>
      <w:r w:rsidR="000909F6" w:rsidRPr="000909F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тол на четырех человек, если каждый получит одну чашку,</w:t>
      </w:r>
      <w:r w:rsidR="000909F6" w:rsidRPr="000909F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одно блюдце и одну ложку?</w:t>
      </w:r>
    </w:p>
    <w:p w14:paraId="74E4279F" w14:textId="77777777" w:rsidR="000909F6" w:rsidRDefault="000909F6" w:rsidP="000909F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6FD0E230" w14:textId="77777777" w:rsidR="00EC1CEE" w:rsidRDefault="00EC1CEE" w:rsidP="000909F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3B824D24" w14:textId="77777777" w:rsidR="00EC1CEE" w:rsidRDefault="00EC1CEE" w:rsidP="000909F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10D621BE" w14:textId="77777777" w:rsidR="00EC1CEE" w:rsidRPr="00115609" w:rsidRDefault="00EC1CEE" w:rsidP="000909F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01D92A54" w14:textId="77777777" w:rsidR="00FC3E57" w:rsidRPr="00115609" w:rsidRDefault="00FC3E57" w:rsidP="00FC3E57">
      <w:pPr>
        <w:autoSpaceDE w:val="0"/>
        <w:autoSpaceDN w:val="0"/>
        <w:adjustRightInd w:val="0"/>
        <w:spacing w:after="0" w:line="240" w:lineRule="auto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lastRenderedPageBreak/>
        <w:t>Вариант 11</w:t>
      </w:r>
    </w:p>
    <w:p w14:paraId="033983C1" w14:textId="77777777" w:rsidR="00362EBD" w:rsidRDefault="00FC3E57" w:rsidP="00362EBD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1. Сколько существует способов освещения трех окон?</w:t>
      </w:r>
      <w:r w:rsidR="00362EBD" w:rsidRPr="00362EB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50802F2C" w14:textId="77777777" w:rsidR="00362EBD" w:rsidRDefault="00FC3E57" w:rsidP="00362E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2. Сколько «слов» из трех букв можно составить из карточек с</w:t>
      </w:r>
      <w:r w:rsidR="00362EBD" w:rsidRPr="00362EB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буквами А, В, С, Е, И, О?</w:t>
      </w:r>
    </w:p>
    <w:p w14:paraId="609E9454" w14:textId="77777777" w:rsidR="00362EBD" w:rsidRDefault="00FC3E57" w:rsidP="00362E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3. Сколько «слов» из трех букв можно составить из карточек с</w:t>
      </w:r>
      <w:r w:rsidR="00362EBD" w:rsidRPr="00362EB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буквами А, А, А, В, В, С, С, Е, И, О?</w:t>
      </w:r>
    </w:p>
    <w:p w14:paraId="3EAD3B8C" w14:textId="77777777" w:rsidR="00362EBD" w:rsidRDefault="00FC3E57" w:rsidP="00362E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4. На собрании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долж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ны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выступить четыре человека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, В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, С,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.</w:t>
      </w:r>
      <w:r w:rsidR="00362EBD" w:rsidRPr="00362EB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кольким и способами их можно разместить в списке ораторов,</w:t>
      </w:r>
      <w:r w:rsidR="00362EBD" w:rsidRPr="00362EB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если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не может выступать до того момента, пока не выступит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?</w:t>
      </w:r>
    </w:p>
    <w:p w14:paraId="16D24C51" w14:textId="77777777" w:rsidR="00362EBD" w:rsidRDefault="00FC3E57" w:rsidP="00362E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5. С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колько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диагоналей у выпуклого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-угольника?</w:t>
      </w:r>
      <w:r w:rsidR="00362EBD" w:rsidRPr="00362EB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1CC68CD4" w14:textId="77777777" w:rsidR="00362EBD" w:rsidRDefault="00FC3E57" w:rsidP="00362E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6. У одного человека 7 книг, а у другого</w:t>
      </w:r>
      <w:r w:rsidR="00362EBD" w:rsidRPr="00362EBD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9. Сколькими способами</w:t>
      </w:r>
      <w:r w:rsidR="00362EBD" w:rsidRPr="00362EB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они могут обменять друг у друга две книги на две книги?</w:t>
      </w:r>
    </w:p>
    <w:p w14:paraId="08156CD9" w14:textId="77777777" w:rsidR="00362EBD" w:rsidRDefault="00FC3E57" w:rsidP="00362E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7. С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колько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чисел, меньших чем миллион, можно составить с</w:t>
      </w:r>
      <w:r w:rsidR="00362EBD" w:rsidRPr="00362EB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омощью цифр 7, 8 и 9?</w:t>
      </w:r>
    </w:p>
    <w:p w14:paraId="38FD6D6A" w14:textId="77777777" w:rsidR="00362EBD" w:rsidRDefault="00FC3E57" w:rsidP="00362E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8. С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кольким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и способами можно расположить на шахматной</w:t>
      </w:r>
      <w:r w:rsidR="00362EBD" w:rsidRPr="00362EB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доске две ладьи разных цветов, чтобы они не били друг друга?</w:t>
      </w:r>
    </w:p>
    <w:p w14:paraId="6D5B5844" w14:textId="77777777" w:rsidR="00362EBD" w:rsidRDefault="00362EBD" w:rsidP="00362E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645623F5" w14:textId="77777777" w:rsidR="00EC1CEE" w:rsidRPr="00115609" w:rsidRDefault="00EC1CEE" w:rsidP="00362E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57AE6690" w14:textId="77777777" w:rsidR="00FC3E57" w:rsidRPr="00115609" w:rsidRDefault="00FC3E57" w:rsidP="00FC3E57">
      <w:pPr>
        <w:autoSpaceDE w:val="0"/>
        <w:autoSpaceDN w:val="0"/>
        <w:adjustRightInd w:val="0"/>
        <w:spacing w:after="0" w:line="240" w:lineRule="auto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2</w:t>
      </w:r>
    </w:p>
    <w:p w14:paraId="58A1861E" w14:textId="77777777" w:rsidR="00362EBD" w:rsidRDefault="00FC3E57" w:rsidP="00362E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1. С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кольким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и способами можно покрасить четыре комнаты,</w:t>
      </w:r>
      <w:r w:rsidR="00362EBD" w:rsidRPr="00362EB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если имеется пять цветов краски и одну комнату красят в один цвет?</w:t>
      </w:r>
    </w:p>
    <w:p w14:paraId="47A304A4" w14:textId="77777777" w:rsidR="00362EBD" w:rsidRDefault="00FC3E57" w:rsidP="00362E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2. Сколькими способами можно распределить первый, второй</w:t>
      </w:r>
      <w:r w:rsidR="00362EBD" w:rsidRPr="00362EB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и третий места между 12 командами?</w:t>
      </w:r>
    </w:p>
    <w:p w14:paraId="53F5D5F4" w14:textId="77777777" w:rsidR="00362EBD" w:rsidRDefault="00FC3E57" w:rsidP="00362E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3. На собрании должны выступить 6 человек. Сколькими способами</w:t>
      </w:r>
      <w:r w:rsidR="00362EBD" w:rsidRPr="00362EB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их можно разместить в списке ораторов, лица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должны</w:t>
      </w:r>
      <w:r w:rsidR="00362EBD" w:rsidRPr="00362EB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ыступить друг за другом?</w:t>
      </w:r>
    </w:p>
    <w:p w14:paraId="191DCB55" w14:textId="77777777" w:rsidR="00362EBD" w:rsidRDefault="00FC3E57" w:rsidP="00362E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4. У одного человека восемь книг, а у другого</w:t>
      </w:r>
      <w:r w:rsidR="00362EBD" w:rsidRPr="00362EBD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одиннадцать.</w:t>
      </w:r>
      <w:r w:rsidR="00362EBD" w:rsidRPr="00362EB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колькими способами они могут обменять друг у друга три книги</w:t>
      </w:r>
      <w:r w:rsidR="00362EBD" w:rsidRPr="00362EB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а три книги?</w:t>
      </w:r>
    </w:p>
    <w:p w14:paraId="270E3F9E" w14:textId="77777777" w:rsidR="00362EBD" w:rsidRDefault="00FC3E57" w:rsidP="00362E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5. Автомобильные номера состоят из одной, двух или трех букв</w:t>
      </w:r>
      <w:r w:rsidR="00362EBD" w:rsidRPr="00362EB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и четырех цифр. Найдите число таких номеров, если используется</w:t>
      </w:r>
      <w:r w:rsidR="00362EBD" w:rsidRPr="00362EB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двадцать четыре буквы латинского алфавита и десять цифр.</w:t>
      </w:r>
      <w:r w:rsidR="00362EBD" w:rsidRPr="00362EB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68AB4BAA" w14:textId="77777777" w:rsidR="00362EBD" w:rsidRDefault="00FC3E57" w:rsidP="00362E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6. Сколько существует шестизначных чисел, цифры которых</w:t>
      </w:r>
      <w:r w:rsidR="00362EBD" w:rsidRPr="00362EB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могут повторяться, а последние две цифры 5, 4 или 3?</w:t>
      </w:r>
    </w:p>
    <w:p w14:paraId="0E82AC9A" w14:textId="77777777" w:rsidR="00362EBD" w:rsidRDefault="00FC3E57" w:rsidP="00362EB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7. В скольких точках пересекаются диагонали выпуклого восьмиугольника,</w:t>
      </w:r>
      <w:r w:rsidR="00362EBD" w:rsidRPr="00362EB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если никакие три из них не пересекаются в одной</w:t>
      </w:r>
      <w:r w:rsidR="00362EBD" w:rsidRPr="00362EB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точке?</w:t>
      </w:r>
    </w:p>
    <w:p w14:paraId="46243C61" w14:textId="77777777" w:rsidR="001D79E1" w:rsidRDefault="00FC3E57" w:rsidP="001D79E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8. Из полного набора шахмат вынули четыре фигуры или пешки.</w:t>
      </w:r>
      <w:r w:rsidR="001D79E1" w:rsidRPr="001D79E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 скольких случаях среди них окажется два коня?</w:t>
      </w:r>
    </w:p>
    <w:p w14:paraId="772D240F" w14:textId="77777777" w:rsidR="0084559C" w:rsidRDefault="0084559C" w:rsidP="00FC3E5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19CD56F3" w14:textId="77777777" w:rsidR="00EC1CEE" w:rsidRPr="001B6A66" w:rsidRDefault="00EC1CEE" w:rsidP="00FC3E5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758D79B9" w14:textId="77777777" w:rsidR="00FC3E57" w:rsidRPr="00115609" w:rsidRDefault="00FC3E57" w:rsidP="00FC3E57">
      <w:pPr>
        <w:autoSpaceDE w:val="0"/>
        <w:autoSpaceDN w:val="0"/>
        <w:adjustRightInd w:val="0"/>
        <w:spacing w:after="0" w:line="240" w:lineRule="auto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3</w:t>
      </w:r>
    </w:p>
    <w:p w14:paraId="4F83990E" w14:textId="77777777" w:rsidR="0084559C" w:rsidRDefault="00FC3E57" w:rsidP="0084559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1. Сколько существует способов вручения золотой и серебряной</w:t>
      </w:r>
      <w:r w:rsidR="0084559C" w:rsidRPr="0084559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медали пяти командам?</w:t>
      </w:r>
    </w:p>
    <w:p w14:paraId="069388D4" w14:textId="77777777" w:rsidR="0084559C" w:rsidRDefault="00FC3E57" w:rsidP="0084559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lastRenderedPageBreak/>
        <w:t>2. Четверо малышей выбирают сладости. Сколькими способами</w:t>
      </w:r>
      <w:r w:rsidR="0084559C" w:rsidRPr="0084559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можно выбрать сладости, если каждый малыш может выбрать</w:t>
      </w:r>
      <w:r w:rsidR="0084559C" w:rsidRPr="0084559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один из шести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предлож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енных видов сладости?</w:t>
      </w:r>
    </w:p>
    <w:p w14:paraId="64F4DF37" w14:textId="77777777" w:rsidR="0084559C" w:rsidRDefault="00FC3E57" w:rsidP="0084559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3. Сколько существует способов сдачи четырех экзаменов, если</w:t>
      </w:r>
      <w:r w:rsidR="0084559C" w:rsidRPr="0084559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реподаватель использует пятибалльную систему оценок знаний?</w:t>
      </w:r>
    </w:p>
    <w:p w14:paraId="212435A5" w14:textId="77777777" w:rsidR="0084559C" w:rsidRDefault="00FC3E57" w:rsidP="0084559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4. На собрании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долж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ны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выступить шесть человек. Сколькими</w:t>
      </w:r>
      <w:r w:rsidR="0084559C" w:rsidRPr="0084559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пособами их можно разместить в списке ораторов так, чтобы лица</w:t>
      </w:r>
      <w:r w:rsidR="0084559C" w:rsidRPr="0084559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е выступали друг за другом?</w:t>
      </w:r>
    </w:p>
    <w:p w14:paraId="052ACDAB" w14:textId="77777777" w:rsidR="0084559C" w:rsidRDefault="00FC3E57" w:rsidP="0084559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5. Из полного набора шахмат вынули пять фигур или пешек. В</w:t>
      </w:r>
      <w:r w:rsidR="0084559C" w:rsidRPr="0084559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кольких случаях среди них окажется два коня или две пешки?</w:t>
      </w:r>
    </w:p>
    <w:p w14:paraId="5620BA9D" w14:textId="77777777" w:rsidR="0084559C" w:rsidRDefault="00FC3E57" w:rsidP="0084559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6. Из полного набора шахмат вынули шесть фигур или пешек.</w:t>
      </w:r>
      <w:r w:rsidR="0084559C" w:rsidRPr="0084559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 скольких случаях среди них окажется два коня, две пешки и два</w:t>
      </w:r>
      <w:r w:rsidR="0084559C" w:rsidRPr="0084559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лона?</w:t>
      </w:r>
    </w:p>
    <w:p w14:paraId="40A3FA4B" w14:textId="77777777" w:rsidR="0084559C" w:rsidRDefault="00FC3E57" w:rsidP="0084559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7. Сколько чисел,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меньш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их чем миллион, можно написать с</w:t>
      </w:r>
      <w:r w:rsidR="0084559C" w:rsidRPr="0084559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омощью цифр 1, 2, 3, 4, 5?</w:t>
      </w:r>
    </w:p>
    <w:p w14:paraId="6DC5E03E" w14:textId="77777777" w:rsidR="00E455D6" w:rsidRDefault="00FC3E57" w:rsidP="00E455D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8. Среди восьмидесяти учащихся десять отличников. Сколькими</w:t>
      </w:r>
      <w:r w:rsidR="00E455D6" w:rsidRPr="00E455D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пособами можно разбить учащихся на два класса по сорок человек,</w:t>
      </w:r>
      <w:r w:rsidR="00E455D6" w:rsidRPr="00E455D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чтобы отличников в каждом классе было поровну?</w:t>
      </w:r>
    </w:p>
    <w:p w14:paraId="5B3891EC" w14:textId="77777777" w:rsidR="00EC1CEE" w:rsidRDefault="00EC1CEE" w:rsidP="00E455D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2442FE0D" w14:textId="77777777" w:rsidR="00EC1CEE" w:rsidRDefault="00EC1CEE" w:rsidP="00E455D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3919011B" w14:textId="77777777" w:rsidR="00FC3E57" w:rsidRPr="00115609" w:rsidRDefault="00FC3E57" w:rsidP="00E455D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4</w:t>
      </w:r>
    </w:p>
    <w:p w14:paraId="0F4C2E1F" w14:textId="77777777" w:rsidR="00E455D6" w:rsidRDefault="00FC3E57" w:rsidP="00E455D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1. С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кольким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и способами можно разложить в три кармана</w:t>
      </w:r>
      <w:r w:rsidR="00E455D6" w:rsidRPr="00E455D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шесть монет разного достоинства?</w:t>
      </w:r>
    </w:p>
    <w:p w14:paraId="78920F69" w14:textId="77777777" w:rsidR="00E455D6" w:rsidRDefault="00FC3E57" w:rsidP="00E455D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2. С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кольким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и способами можно рассадить десять гостей за</w:t>
      </w:r>
      <w:r w:rsidR="00E455D6" w:rsidRPr="00E455D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круглым столом?</w:t>
      </w:r>
    </w:p>
    <w:p w14:paraId="1666192C" w14:textId="77777777" w:rsidR="00E455D6" w:rsidRDefault="00FC3E57" w:rsidP="00E455D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3. Сколькими способами можно посадить четыре человека из</w:t>
      </w:r>
      <w:r w:rsidR="00E455D6" w:rsidRPr="00E455D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десяти человек на четырех стульях?</w:t>
      </w:r>
    </w:p>
    <w:p w14:paraId="65E0615B" w14:textId="77777777" w:rsidR="00E455D6" w:rsidRDefault="00FC3E57" w:rsidP="00E455D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4. Скольким и способами можно упорядочить множество</w:t>
      </w:r>
      <w:r w:rsidR="00E455D6" w:rsidRPr="00E455D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455D6">
        <w:rPr>
          <w:rFonts w:ascii="Times New Roman" w:eastAsia="TimesNewRomanPSMT" w:hAnsi="Times New Roman" w:cs="Times New Roman"/>
          <w:sz w:val="28"/>
          <w:szCs w:val="28"/>
        </w:rPr>
        <w:t xml:space="preserve">{1, 2, 3, ..., 2 </w:t>
      </w:r>
      <w:r w:rsidRPr="00E455D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</w:t>
      </w:r>
      <w:r w:rsidR="00E455D6" w:rsidRPr="00E455D6">
        <w:rPr>
          <w:rFonts w:ascii="Times New Roman" w:eastAsia="TimesNewRomanPS-ItalicMT" w:hAnsi="Times New Roman" w:cs="Times New Roman"/>
          <w:iCs/>
          <w:sz w:val="28"/>
          <w:szCs w:val="28"/>
        </w:rPr>
        <w:t>}</w:t>
      </w:r>
      <w:r w:rsidRPr="0011560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так, чтобы, каждое четное число имело четный номер?</w:t>
      </w:r>
    </w:p>
    <w:p w14:paraId="6C03DEFC" w14:textId="77777777" w:rsidR="00E455D6" w:rsidRDefault="00FC3E57" w:rsidP="00E455D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5. Сколькими способами можно выбрать из слова ЛОГАРИФМ</w:t>
      </w:r>
      <w:r w:rsidR="00E455D6" w:rsidRPr="00E455D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две согласные и одну гласную буквы?</w:t>
      </w:r>
    </w:p>
    <w:p w14:paraId="6B8E5E35" w14:textId="77777777" w:rsidR="00C0206F" w:rsidRDefault="00FC3E57" w:rsidP="00C0206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6. В турнире принимали участие шесть шахматистов и каждые</w:t>
      </w:r>
      <w:r w:rsidR="00C0206F" w:rsidRPr="00C0206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два шахматиста встретились три раза. Сколько партий было сыграно</w:t>
      </w:r>
      <w:r w:rsidR="00C0206F" w:rsidRPr="00EC1C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 турнире?</w:t>
      </w:r>
    </w:p>
    <w:p w14:paraId="4FC1106A" w14:textId="77777777" w:rsidR="00C0206F" w:rsidRDefault="00FC3E57" w:rsidP="00C0206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7. В лотерее сто билетов и из них сорок выигрышных. Сколькими</w:t>
      </w:r>
      <w:r w:rsidR="00C0206F" w:rsidRPr="00C0206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пособами можно выбрать три билета, среди которых только</w:t>
      </w:r>
      <w:r w:rsidR="00C0206F" w:rsidRPr="00C0206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один выигрыш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ный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билет?</w:t>
      </w:r>
    </w:p>
    <w:p w14:paraId="3C9F8168" w14:textId="77777777" w:rsidR="00C0206F" w:rsidRDefault="00FC3E57" w:rsidP="00C0206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8. Сколькими способами можно расставить на черных полях</w:t>
      </w:r>
      <w:r w:rsidR="00C0206F" w:rsidRPr="00C0206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шахматной доски восемь белых и восемь черных ша</w:t>
      </w:r>
      <w:r w:rsidR="00C0206F">
        <w:rPr>
          <w:rFonts w:ascii="Times New Roman" w:eastAsia="TimesNewRomanPSMT" w:hAnsi="Times New Roman" w:cs="Times New Roman"/>
          <w:sz w:val="28"/>
          <w:szCs w:val="28"/>
        </w:rPr>
        <w:t>ш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ек?</w:t>
      </w:r>
      <w:r w:rsidR="00C0206F" w:rsidRPr="00C0206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4E3456E3" w14:textId="77777777" w:rsidR="00C0206F" w:rsidRDefault="00C0206F" w:rsidP="00C0206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48F60FB7" w14:textId="77777777" w:rsidR="00EC1CEE" w:rsidRPr="00115609" w:rsidRDefault="00EC1CEE" w:rsidP="00C0206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22C5C3BD" w14:textId="77777777" w:rsidR="00FC3E57" w:rsidRPr="00115609" w:rsidRDefault="00FC3E57" w:rsidP="00FC3E57">
      <w:pPr>
        <w:autoSpaceDE w:val="0"/>
        <w:autoSpaceDN w:val="0"/>
        <w:adjustRightInd w:val="0"/>
        <w:spacing w:after="0" w:line="240" w:lineRule="auto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5</w:t>
      </w:r>
    </w:p>
    <w:p w14:paraId="17F2DE7D" w14:textId="77777777" w:rsidR="00C0206F" w:rsidRDefault="00FC3E57" w:rsidP="00C0206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1. Сколькими способами можно расставить на книжной полке</w:t>
      </w:r>
      <w:r w:rsidR="00C0206F" w:rsidRPr="00C0206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ять книг по теории вероятностей, три книги по теории игр и две</w:t>
      </w:r>
      <w:r w:rsidR="00C0206F" w:rsidRPr="00C0206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книги по математической логике, если книги по каждому предмету</w:t>
      </w:r>
      <w:r w:rsidR="00C0206F" w:rsidRPr="00C0206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одинаковые?</w:t>
      </w:r>
    </w:p>
    <w:p w14:paraId="5B4E170F" w14:textId="77777777" w:rsidR="00C0206F" w:rsidRDefault="00FC3E57" w:rsidP="00C0206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lastRenderedPageBreak/>
        <w:t>2. Сколькими способами можно вытащить три карты одну за</w:t>
      </w:r>
      <w:r w:rsidR="00C0206F" w:rsidRPr="00C0206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другой из колоды в 36 карт?</w:t>
      </w:r>
    </w:p>
    <w:p w14:paraId="5DD77662" w14:textId="77777777" w:rsidR="00787925" w:rsidRDefault="00FC3E57" w:rsidP="0078792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3. Если повернуть лист белой бумаги на 180°, то цифры 0, 1, 8</w:t>
      </w:r>
      <w:r w:rsidR="00C0206F" w:rsidRPr="00C0206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е изменятся, цифры 6 и 9 переходят друг в друга, а остальные</w:t>
      </w:r>
      <w:r w:rsidR="00C0206F" w:rsidRPr="00C0206F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теряют смысл. Сколько существует различных семизначны</w:t>
      </w:r>
      <w:r w:rsidR="00787925">
        <w:rPr>
          <w:rFonts w:ascii="Times New Roman" w:eastAsia="TimesNewRomanPSMT" w:hAnsi="Times New Roman" w:cs="Times New Roman"/>
          <w:sz w:val="28"/>
          <w:szCs w:val="28"/>
        </w:rPr>
        <w:t xml:space="preserve">х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чисел,</w:t>
      </w:r>
      <w:r w:rsidR="00787925" w:rsidRPr="0078792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еличина которых не изменится при повороте листа бумаги на 180°?</w:t>
      </w:r>
    </w:p>
    <w:p w14:paraId="2DE588EF" w14:textId="77777777" w:rsidR="00787925" w:rsidRDefault="00FC3E57" w:rsidP="0078792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4. В турнире принимали участие шесть шахматистов и каждые</w:t>
      </w:r>
      <w:r w:rsidR="00787925" w:rsidRPr="0078792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два шахматиста встретились два раза. Сколько партий было сыграно</w:t>
      </w:r>
      <w:r w:rsidR="00787925" w:rsidRPr="00EC1C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787925">
        <w:rPr>
          <w:rFonts w:ascii="Times New Roman" w:eastAsia="TimesNewRomanPSMT" w:hAnsi="Times New Roman" w:cs="Times New Roman"/>
          <w:sz w:val="28"/>
          <w:szCs w:val="28"/>
        </w:rPr>
        <w:t>в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турнире?</w:t>
      </w:r>
    </w:p>
    <w:p w14:paraId="59C311EA" w14:textId="77777777" w:rsidR="00787925" w:rsidRDefault="00A25089" w:rsidP="0078792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5. С</w:t>
      </w:r>
      <w:r w:rsidR="00FC3E57" w:rsidRPr="00115609">
        <w:rPr>
          <w:rFonts w:ascii="Times New Roman" w:eastAsia="TimesNewRomanPSMT" w:hAnsi="Times New Roman" w:cs="Times New Roman"/>
          <w:sz w:val="28"/>
          <w:szCs w:val="28"/>
        </w:rPr>
        <w:t>колькими способами можно разделить поровну двенадцать</w:t>
      </w:r>
      <w:r w:rsidR="00787925" w:rsidRPr="0078792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FC3E57" w:rsidRPr="00115609">
        <w:rPr>
          <w:rFonts w:ascii="Times New Roman" w:eastAsia="TimesNewRomanPSMT" w:hAnsi="Times New Roman" w:cs="Times New Roman"/>
          <w:sz w:val="28"/>
          <w:szCs w:val="28"/>
        </w:rPr>
        <w:t>различных предметов между четырьмя студентами?</w:t>
      </w:r>
    </w:p>
    <w:p w14:paraId="2B9316B9" w14:textId="77777777" w:rsidR="00787925" w:rsidRDefault="00A25089" w:rsidP="0078792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6. С</w:t>
      </w:r>
      <w:r w:rsidR="00FC3E57" w:rsidRPr="00115609">
        <w:rPr>
          <w:rFonts w:ascii="Times New Roman" w:eastAsia="TimesNewRomanPSMT" w:hAnsi="Times New Roman" w:cs="Times New Roman"/>
          <w:sz w:val="28"/>
          <w:szCs w:val="28"/>
        </w:rPr>
        <w:t>колько различных перестановок в слове ПАРАБОЛА?</w:t>
      </w:r>
      <w:r w:rsidR="00787925" w:rsidRPr="0078792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44DB9372" w14:textId="77777777" w:rsidR="00787925" w:rsidRDefault="00FC3E57" w:rsidP="0078792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7. Сколько существует пятизначных чисел, в которых ровно две</w:t>
      </w:r>
      <w:r w:rsidR="00787925" w:rsidRPr="0078792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цифры «5»?</w:t>
      </w:r>
    </w:p>
    <w:p w14:paraId="36B446E5" w14:textId="77777777" w:rsidR="00787925" w:rsidRDefault="00FC3E57" w:rsidP="0078792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8. Сколькими способами можно разложить письма трем адресатам,</w:t>
      </w:r>
      <w:r w:rsidR="00787925" w:rsidRPr="0078792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если имеется пять различных конвертов?</w:t>
      </w:r>
    </w:p>
    <w:p w14:paraId="3D1087CC" w14:textId="77777777" w:rsidR="00787925" w:rsidRDefault="00787925" w:rsidP="0078792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3E367753" w14:textId="77777777" w:rsidR="00EC1CEE" w:rsidRPr="00115609" w:rsidRDefault="00EC1CEE" w:rsidP="0078792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4A8C794D" w14:textId="77777777" w:rsidR="00FC3E57" w:rsidRPr="00115609" w:rsidRDefault="00FC3E57" w:rsidP="00FC3E57">
      <w:pPr>
        <w:autoSpaceDE w:val="0"/>
        <w:autoSpaceDN w:val="0"/>
        <w:adjustRightInd w:val="0"/>
        <w:spacing w:after="0" w:line="240" w:lineRule="auto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6</w:t>
      </w:r>
    </w:p>
    <w:p w14:paraId="0A166A20" w14:textId="77777777" w:rsidR="00787925" w:rsidRDefault="00FC3E57" w:rsidP="0078792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1. Сколько существует способов покупки по одной рубашке</w:t>
      </w:r>
      <w:r w:rsidR="00787925" w:rsidRPr="0078792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троим</w:t>
      </w:r>
      <w:r w:rsidR="00787925" w:rsidRPr="0078792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друзьям, если в ассортименте магазина рубашки четырех</w:t>
      </w:r>
      <w:r w:rsidR="00787925" w:rsidRPr="0078792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идов?</w:t>
      </w:r>
    </w:p>
    <w:p w14:paraId="18F1F75D" w14:textId="77777777" w:rsidR="00787925" w:rsidRDefault="00FC3E57" w:rsidP="0078792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2. Сколько шестизначных телефонных номеров можно составить,</w:t>
      </w:r>
      <w:r w:rsidR="00787925" w:rsidRPr="0078792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если все цифры в них разные?</w:t>
      </w:r>
    </w:p>
    <w:p w14:paraId="15AB64EF" w14:textId="77777777" w:rsidR="00787925" w:rsidRDefault="00FC3E57" w:rsidP="0078792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3. Сколько различных перестановок в слове СТАТИСТИКА?</w:t>
      </w:r>
    </w:p>
    <w:p w14:paraId="6B4BD680" w14:textId="77777777" w:rsidR="00787925" w:rsidRDefault="00FC3E57" w:rsidP="0078792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4. С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колько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различных «слов» из четырех букв можно составить</w:t>
      </w:r>
      <w:r w:rsidR="00787925" w:rsidRPr="0078792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из букв слова СТАТИСТИКА?</w:t>
      </w:r>
    </w:p>
    <w:p w14:paraId="5770D6BF" w14:textId="77777777" w:rsidR="00787925" w:rsidRDefault="00FC3E57" w:rsidP="0078792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5. Сколько различных наборов из пяти марок можно составить,</w:t>
      </w:r>
      <w:r w:rsidR="00787925" w:rsidRPr="0078792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используя марки семи видов (марок каждого вида не менее пяти</w:t>
      </w:r>
      <w:r w:rsidR="00787925" w:rsidRPr="0078792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штук)?</w:t>
      </w:r>
    </w:p>
    <w:p w14:paraId="1EEB4D1B" w14:textId="77777777" w:rsidR="00787925" w:rsidRDefault="00FC3E57" w:rsidP="0078792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6. Сколько существует способов выпадения в сумме нечетного</w:t>
      </w:r>
      <w:r w:rsidR="00787925" w:rsidRPr="0078792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числа очков при двух подбрасываниях игральной кости?</w:t>
      </w:r>
    </w:p>
    <w:p w14:paraId="43F9D7FB" w14:textId="77777777" w:rsidR="00787925" w:rsidRDefault="00FC3E57" w:rsidP="0078792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7. Сколько существует способов выпадения в сумме нечетного</w:t>
      </w:r>
      <w:r w:rsidR="00787925" w:rsidRPr="0078792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числа очков при подбрасывании двух игральных костей?</w:t>
      </w:r>
    </w:p>
    <w:p w14:paraId="62DF837C" w14:textId="77777777" w:rsidR="00787925" w:rsidRDefault="00FC3E57" w:rsidP="0078792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8. Сколько различных наборов из семи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конф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ет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можно составить,</w:t>
      </w:r>
      <w:r w:rsidR="00787925" w:rsidRPr="0078792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используя конфеты восьми видов?</w:t>
      </w:r>
    </w:p>
    <w:p w14:paraId="33C41AF1" w14:textId="77777777" w:rsidR="00787925" w:rsidRDefault="00787925" w:rsidP="0078792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054A62CD" w14:textId="77777777" w:rsidR="00EC1CEE" w:rsidRPr="00115609" w:rsidRDefault="00EC1CEE" w:rsidP="0078792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11BCFE62" w14:textId="77777777" w:rsidR="00FC3E57" w:rsidRPr="00115609" w:rsidRDefault="00FC3E57" w:rsidP="00FC3E57">
      <w:pPr>
        <w:autoSpaceDE w:val="0"/>
        <w:autoSpaceDN w:val="0"/>
        <w:adjustRightInd w:val="0"/>
        <w:spacing w:after="0" w:line="240" w:lineRule="auto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7</w:t>
      </w:r>
    </w:p>
    <w:p w14:paraId="1A77BA04" w14:textId="77777777" w:rsidR="00787925" w:rsidRDefault="00787925" w:rsidP="0078792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787925">
        <w:rPr>
          <w:rFonts w:ascii="Times New Roman" w:eastAsia="TimesNewRomanPSMT" w:hAnsi="Times New Roman" w:cs="Times New Roman"/>
          <w:sz w:val="28"/>
          <w:szCs w:val="28"/>
        </w:rPr>
        <w:t>1</w:t>
      </w:r>
      <w:r w:rsidR="00FC3E57" w:rsidRPr="00115609">
        <w:rPr>
          <w:rFonts w:ascii="Times New Roman" w:eastAsia="TimesNewRomanPSMT" w:hAnsi="Times New Roman" w:cs="Times New Roman"/>
          <w:sz w:val="28"/>
          <w:szCs w:val="28"/>
        </w:rPr>
        <w:t>. Сколько счастливых билетов можно составить, если номер</w:t>
      </w:r>
      <w:r w:rsidRPr="0078792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FC3E57" w:rsidRPr="00115609">
        <w:rPr>
          <w:rFonts w:ascii="Times New Roman" w:eastAsia="TimesNewRomanPSMT" w:hAnsi="Times New Roman" w:cs="Times New Roman"/>
          <w:sz w:val="28"/>
          <w:szCs w:val="28"/>
        </w:rPr>
        <w:t>счастливого билета состоит из шести различных цифр?</w:t>
      </w:r>
    </w:p>
    <w:p w14:paraId="7E27D8B5" w14:textId="77777777" w:rsidR="00787925" w:rsidRDefault="00FC3E57" w:rsidP="0078792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2. В розыгрыш е первенства страны по футболу участвует двенадцать</w:t>
      </w:r>
      <w:r w:rsidR="00787925" w:rsidRPr="0078792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команд. Команды, которые займут первое, второе и третье</w:t>
      </w:r>
      <w:r w:rsidR="00787925" w:rsidRPr="0078792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места, награждаются соответственно золотой, серебряной и бронзовой</w:t>
      </w:r>
      <w:r w:rsidR="00787925" w:rsidRPr="0078792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медалями, а команды, которые займут последние четыре</w:t>
      </w:r>
      <w:r w:rsidR="00787925" w:rsidRPr="0078792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места, покинут высшую лигу. Сколько различных результатов первенства</w:t>
      </w:r>
      <w:r w:rsidR="00787925" w:rsidRPr="00EC1C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может быть?</w:t>
      </w:r>
    </w:p>
    <w:p w14:paraId="59B18CDE" w14:textId="77777777" w:rsidR="00787925" w:rsidRDefault="00FC3E57" w:rsidP="0078792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lastRenderedPageBreak/>
        <w:t>3. Сколько существует различных перестановок в слове КОМБИНАТОРИ</w:t>
      </w:r>
      <w:r w:rsidR="00787925">
        <w:rPr>
          <w:rFonts w:ascii="Times New Roman" w:eastAsia="TimesNewRomanPSMT" w:hAnsi="Times New Roman" w:cs="Times New Roman"/>
          <w:sz w:val="28"/>
          <w:szCs w:val="28"/>
        </w:rPr>
        <w:t>КА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?</w:t>
      </w:r>
    </w:p>
    <w:p w14:paraId="0B75F6E5" w14:textId="77777777" w:rsidR="005A022E" w:rsidRDefault="00FC3E57" w:rsidP="005A022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4. Пять девушек и трое юношей играют в городки. Сколькими</w:t>
      </w:r>
      <w:r w:rsidR="00787925" w:rsidRPr="0078792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пособами они могут разбиться на две команды по четыре человека,</w:t>
      </w:r>
      <w:r w:rsidR="005A022E" w:rsidRPr="005A022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если в каждой команде должно быть хотя бы по одному юноше?</w:t>
      </w:r>
    </w:p>
    <w:p w14:paraId="478D654A" w14:textId="77777777" w:rsidR="005A022E" w:rsidRDefault="00FC3E57" w:rsidP="005A022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5. Сколько ожерелий из семи бусинок каждое можно составить</w:t>
      </w:r>
      <w:r w:rsidR="005A022E" w:rsidRPr="005A022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из семи бусинок разных размеров?</w:t>
      </w:r>
    </w:p>
    <w:p w14:paraId="1673A745" w14:textId="77777777" w:rsidR="005A022E" w:rsidRDefault="00FC3E57" w:rsidP="005A022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6. Сколько ожерелий из не менее трех бусинок можно составить</w:t>
      </w:r>
      <w:r w:rsidR="005A022E" w:rsidRPr="005A022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из семи бусинок разных размеров?</w:t>
      </w:r>
    </w:p>
    <w:p w14:paraId="6DE4BE4E" w14:textId="77777777" w:rsidR="005A022E" w:rsidRDefault="00FC3E57" w:rsidP="005A022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7. Сколькими способами можно распределить двенадцать различных</w:t>
      </w:r>
      <w:r w:rsidR="005A022E" w:rsidRPr="005A022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книг между тремя студентами так, чтобы первый студент</w:t>
      </w:r>
      <w:r w:rsidR="005A022E" w:rsidRPr="005A022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олучил пять книг, второй</w:t>
      </w:r>
      <w:r w:rsidR="005A022E" w:rsidRPr="005A022E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четыре книги, а третий</w:t>
      </w:r>
      <w:r w:rsidR="005A022E" w:rsidRPr="005A022E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три книги?</w:t>
      </w:r>
    </w:p>
    <w:p w14:paraId="7B65B809" w14:textId="77777777" w:rsidR="005A022E" w:rsidRDefault="00FC3E57" w:rsidP="005A022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8. С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колько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различных подарков можно оформить, если в магазине</w:t>
      </w:r>
      <w:r w:rsidR="005A022E" w:rsidRPr="005A022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парфю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мерия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семи различных видов?</w:t>
      </w:r>
    </w:p>
    <w:p w14:paraId="08521B4C" w14:textId="77777777" w:rsidR="00783963" w:rsidRDefault="00783963" w:rsidP="00FC3E5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50EDE6FC" w14:textId="77777777" w:rsidR="00EC1CEE" w:rsidRDefault="00EC1CEE" w:rsidP="00FC3E5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51C32A1D" w14:textId="77777777" w:rsidR="00EC1CEE" w:rsidRDefault="00EC1CEE" w:rsidP="00FC3E5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473368D6" w14:textId="77777777" w:rsidR="00EC1CEE" w:rsidRPr="001B6A66" w:rsidRDefault="00EC1CEE" w:rsidP="00FC3E57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1A49AC77" w14:textId="77777777" w:rsidR="00FC3E57" w:rsidRPr="00115609" w:rsidRDefault="00FC3E57" w:rsidP="00FC3E57">
      <w:pPr>
        <w:autoSpaceDE w:val="0"/>
        <w:autoSpaceDN w:val="0"/>
        <w:adjustRightInd w:val="0"/>
        <w:spacing w:after="0" w:line="240" w:lineRule="auto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8</w:t>
      </w:r>
    </w:p>
    <w:p w14:paraId="176A1917" w14:textId="77777777" w:rsidR="001D3FB5" w:rsidRDefault="00FC3E57" w:rsidP="001D3FB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1. Сколькими способами покупатель может выбрать телевизор,</w:t>
      </w:r>
      <w:r w:rsidR="001D3FB5" w:rsidRPr="001D3FB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холодильник и стиральную машину, если в магазине семь видов</w:t>
      </w:r>
      <w:r w:rsidR="001D3FB5" w:rsidRPr="001D3FB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телевизоров и по шесть видов холодильников и стиральных машин?</w:t>
      </w:r>
    </w:p>
    <w:p w14:paraId="5C51423F" w14:textId="77777777" w:rsidR="001D3FB5" w:rsidRDefault="00FC3E57" w:rsidP="001D3FB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2. Сколькими способами можно развесить картины на четырех</w:t>
      </w:r>
      <w:r w:rsidR="001D3FB5" w:rsidRPr="001D3FB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гвоздях, выбирая из десяти картин?</w:t>
      </w:r>
    </w:p>
    <w:p w14:paraId="34676240" w14:textId="77777777" w:rsidR="001D3FB5" w:rsidRDefault="00FC3E57" w:rsidP="001D3FB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3. Сколькими способами можно развесить четыре картины на</w:t>
      </w:r>
      <w:r w:rsidR="001D3FB5" w:rsidRPr="001D3FB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десяти гвоздях?</w:t>
      </w:r>
    </w:p>
    <w:p w14:paraId="7D30F249" w14:textId="77777777" w:rsidR="001D3FB5" w:rsidRDefault="00FC3E57" w:rsidP="001D3FB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4. Сколькими способами ребенок может раскрасить круг, квадрат</w:t>
      </w:r>
      <w:r w:rsidR="001D3FB5" w:rsidRPr="001D3FB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и треугольник, используя девять карандаш ей различных цветов,</w:t>
      </w:r>
      <w:r w:rsidR="001D3FB5" w:rsidRPr="001D3FB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если каждую фигуру он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раскраш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ивает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в один цвет?</w:t>
      </w:r>
    </w:p>
    <w:p w14:paraId="59CBCDD5" w14:textId="77777777" w:rsidR="001D3FB5" w:rsidRDefault="00FC3E57" w:rsidP="001D3FB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5. Сколькими способами ребенок может раскрасить круг, квадрат</w:t>
      </w:r>
      <w:r w:rsidR="001D3FB5" w:rsidRPr="001D3FB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и треугольник, используя девять карандашей различных цветов,</w:t>
      </w:r>
      <w:r w:rsidR="001D3FB5" w:rsidRPr="001D3FB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если каждую фигуру он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раскраш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ивает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в один цвет и цвета</w:t>
      </w:r>
      <w:r w:rsidR="001D3FB5" w:rsidRPr="001D3FB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фигур не повторяются?</w:t>
      </w:r>
    </w:p>
    <w:p w14:paraId="7AA45332" w14:textId="77777777" w:rsidR="001D3FB5" w:rsidRDefault="00FC3E57" w:rsidP="001D3FB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6. Сколько существует ш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естизначны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х чисел, в которых две шестерки</w:t>
      </w:r>
      <w:r w:rsidR="001D3FB5" w:rsidRPr="001D3FB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е стоят рядом?</w:t>
      </w:r>
    </w:p>
    <w:p w14:paraId="0D1897CF" w14:textId="77777777" w:rsidR="001D3FB5" w:rsidRDefault="00FC3E57" w:rsidP="001D3FB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7. Сколько существует шестизначных чисел, цифры которых не</w:t>
      </w:r>
      <w:r w:rsidR="001D3FB5" w:rsidRPr="001D3FB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овторяются?</w:t>
      </w:r>
    </w:p>
    <w:p w14:paraId="03849062" w14:textId="77777777" w:rsidR="001D3FB5" w:rsidRDefault="00FC3E57" w:rsidP="001D3FB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8. Сколько существует ш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естизначных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чисел, каждая цифра которых</w:t>
      </w:r>
      <w:r w:rsidR="001D3FB5" w:rsidRPr="001D3FB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е меньше предыдущей?</w:t>
      </w:r>
    </w:p>
    <w:p w14:paraId="0FA3AB37" w14:textId="77777777" w:rsidR="003E2BAB" w:rsidRDefault="003E2BAB" w:rsidP="003E2BA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14EC0585" w14:textId="77777777" w:rsidR="00EC1CEE" w:rsidRPr="00115609" w:rsidRDefault="00EC1CEE" w:rsidP="003E2BA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3D9C7D0F" w14:textId="77777777" w:rsidR="00FC3E57" w:rsidRPr="00115609" w:rsidRDefault="00FC3E57" w:rsidP="00FC3E57">
      <w:pPr>
        <w:autoSpaceDE w:val="0"/>
        <w:autoSpaceDN w:val="0"/>
        <w:adjustRightInd w:val="0"/>
        <w:spacing w:after="0" w:line="240" w:lineRule="auto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9</w:t>
      </w:r>
    </w:p>
    <w:p w14:paraId="377675B3" w14:textId="77777777" w:rsidR="00495393" w:rsidRDefault="00FC3E57" w:rsidP="0049539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1. Из шестидесяти вопросов студент подготовил пятьдесят.</w:t>
      </w:r>
      <w:r w:rsidR="00495393" w:rsidRPr="0049539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колько существует способов составления четырех задач, три из</w:t>
      </w:r>
      <w:r w:rsidR="00495393" w:rsidRPr="0049539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которых студент знает?</w:t>
      </w:r>
    </w:p>
    <w:p w14:paraId="568E3848" w14:textId="77777777" w:rsidR="00495393" w:rsidRDefault="00FC3E57" w:rsidP="0049539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lastRenderedPageBreak/>
        <w:t>2. Сколько существует дней в одном столетии, чтобы число,</w:t>
      </w:r>
      <w:r w:rsidR="00495393" w:rsidRPr="0049539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номер месяца и две последние цифры года были записаны одним</w:t>
      </w:r>
      <w:r w:rsidR="00495393" w:rsidRPr="0049539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числом?</w:t>
      </w:r>
    </w:p>
    <w:p w14:paraId="2911FD59" w14:textId="77777777" w:rsidR="00495393" w:rsidRDefault="00FC3E57" w:rsidP="0049539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3. В шкафу десять пар ботинок разного вида. Сколькими способами</w:t>
      </w:r>
      <w:r w:rsidR="00495393" w:rsidRPr="0049539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можно выбрать четыре ботинка так, чтобы среди них отсутствовали</w:t>
      </w:r>
      <w:r w:rsidR="00495393" w:rsidRPr="0049539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арные?</w:t>
      </w:r>
    </w:p>
    <w:p w14:paraId="3230F4FB" w14:textId="77777777" w:rsidR="00495393" w:rsidRDefault="00FC3E57" w:rsidP="0049539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4. Сколькими способами можно разделить колоду в 36 карт на</w:t>
      </w:r>
      <w:r w:rsidR="00495393" w:rsidRPr="0049539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четыре равные части так, чтобы в каждой пачке было по тузу?</w:t>
      </w:r>
    </w:p>
    <w:p w14:paraId="1B331D20" w14:textId="77777777" w:rsidR="00495393" w:rsidRDefault="00FC3E57" w:rsidP="0049539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5. Сколько «слов» из трех букв можно получить из букв слова</w:t>
      </w:r>
      <w:r w:rsidR="00495393" w:rsidRPr="0049539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ТУДЕНТ?</w:t>
      </w:r>
    </w:p>
    <w:p w14:paraId="12F1033C" w14:textId="77777777" w:rsidR="00495393" w:rsidRDefault="00495393" w:rsidP="0049539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6</w:t>
      </w:r>
      <w:r w:rsidR="00FC3E57" w:rsidRPr="00115609">
        <w:rPr>
          <w:rFonts w:ascii="Times New Roman" w:eastAsia="TimesNewRomanPSMT" w:hAnsi="Times New Roman" w:cs="Times New Roman"/>
          <w:sz w:val="28"/>
          <w:szCs w:val="28"/>
        </w:rPr>
        <w:t>. Сколько сократимых дробей можно составить с помощью</w:t>
      </w:r>
      <w:r w:rsidRPr="0049539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FC3E57" w:rsidRPr="00115609">
        <w:rPr>
          <w:rFonts w:ascii="Times New Roman" w:eastAsia="TimesNewRomanPSMT" w:hAnsi="Times New Roman" w:cs="Times New Roman"/>
          <w:sz w:val="28"/>
          <w:szCs w:val="28"/>
        </w:rPr>
        <w:t>чисел 2, 4, 6, 7, 8, 11, 12, 13?</w:t>
      </w:r>
    </w:p>
    <w:p w14:paraId="4315C786" w14:textId="77777777" w:rsidR="00495393" w:rsidRDefault="00FC3E57" w:rsidP="0049539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7. Сколько сократимых</w:t>
      </w:r>
      <w:r w:rsidR="00495393">
        <w:rPr>
          <w:rFonts w:ascii="Times New Roman" w:eastAsia="TimesNewRomanPSMT" w:hAnsi="Times New Roman" w:cs="Times New Roman"/>
          <w:sz w:val="28"/>
          <w:szCs w:val="28"/>
        </w:rPr>
        <w:t xml:space="preserve"> дробей можно составить с помощ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ью</w:t>
      </w:r>
      <w:r w:rsidR="00495393" w:rsidRPr="0049539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чисел 2, 3, 4, 6, 7, 8, 9, </w:t>
      </w:r>
      <w:r w:rsidR="00495393" w:rsidRPr="00495393">
        <w:rPr>
          <w:rFonts w:ascii="Times New Roman" w:eastAsia="TimesNewRomanPSMT" w:hAnsi="Times New Roman" w:cs="Times New Roman"/>
          <w:sz w:val="28"/>
          <w:szCs w:val="28"/>
        </w:rPr>
        <w:t>11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, 12, 13, 15?</w:t>
      </w:r>
    </w:p>
    <w:p w14:paraId="35943865" w14:textId="77777777" w:rsidR="007C060D" w:rsidRDefault="00FC3E57" w:rsidP="007C060D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8. С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колькими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способами из букв А, А, А, Е, И, М, М, Т, Т, К</w:t>
      </w:r>
      <w:r w:rsidR="007C060D" w:rsidRPr="007C060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можно сложить слово М АТЕМАТИКА?</w:t>
      </w:r>
    </w:p>
    <w:p w14:paraId="124456EE" w14:textId="77777777" w:rsidR="00EC1CEE" w:rsidRDefault="00EC1CEE" w:rsidP="00FC3E57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</w:rPr>
      </w:pPr>
    </w:p>
    <w:p w14:paraId="62C7B2F0" w14:textId="77777777" w:rsidR="00EC1CEE" w:rsidRDefault="00EC1CEE" w:rsidP="00FC3E57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</w:rPr>
      </w:pPr>
    </w:p>
    <w:p w14:paraId="22289029" w14:textId="77777777" w:rsidR="00EC1CEE" w:rsidRDefault="00EC1CEE" w:rsidP="00FC3E57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</w:rPr>
      </w:pPr>
    </w:p>
    <w:p w14:paraId="092F28C0" w14:textId="77777777" w:rsidR="00FC3E57" w:rsidRPr="00115609" w:rsidRDefault="00FC3E57" w:rsidP="00FC3E57">
      <w:pPr>
        <w:autoSpaceDE w:val="0"/>
        <w:autoSpaceDN w:val="0"/>
        <w:adjustRightInd w:val="0"/>
        <w:spacing w:after="0" w:line="240" w:lineRule="auto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115609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20</w:t>
      </w:r>
    </w:p>
    <w:p w14:paraId="713AF589" w14:textId="77777777" w:rsidR="005F77CA" w:rsidRDefault="00FC3E57" w:rsidP="005F77C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1. Сколькими способами можно разделить колоду в 36 карт на</w:t>
      </w:r>
      <w:r w:rsidR="005F77CA" w:rsidRPr="005F77C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две равные части так, чтобы число красных и черных карт в обеих</w:t>
      </w:r>
      <w:r w:rsidR="005F77CA" w:rsidRPr="005F77C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пачках было одинаковым?</w:t>
      </w:r>
    </w:p>
    <w:p w14:paraId="7DEA73EA" w14:textId="77777777" w:rsidR="005F77CA" w:rsidRDefault="00FC3E57" w:rsidP="005F77C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2. В партии пятьдесят деталей, из которых десять бракованных.</w:t>
      </w:r>
      <w:r w:rsidR="005F77CA" w:rsidRPr="005F77C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Сколькими способами из них можно выбрать пять деталей так, чтобы</w:t>
      </w:r>
      <w:r w:rsidR="005F77CA" w:rsidRPr="005F77C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две детали были бракованными?</w:t>
      </w:r>
    </w:p>
    <w:p w14:paraId="266DCE9F" w14:textId="77777777" w:rsidR="005F77CA" w:rsidRDefault="00FC3E57" w:rsidP="005F77C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3. Сколькими способами из семи видов открыток, имеющихся в</w:t>
      </w:r>
      <w:r w:rsidR="005F77CA" w:rsidRPr="005F77C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автомате, можно составить набор из четырех различных открыток?</w:t>
      </w:r>
    </w:p>
    <w:p w14:paraId="5D9C71EB" w14:textId="77777777" w:rsidR="005F77CA" w:rsidRDefault="00FC3E57" w:rsidP="005F77C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4. Сколькими способами из семи видов открыток, имеющихся</w:t>
      </w:r>
      <w:r w:rsidR="005F77CA" w:rsidRPr="005F77C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 автомате, можно составить набор из четырех открыток?</w:t>
      </w:r>
    </w:p>
    <w:p w14:paraId="55CB1B23" w14:textId="77777777" w:rsidR="005F77CA" w:rsidRDefault="00FC3E57" w:rsidP="005F77C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5. Сколькими способами десять учеников могут выстроиться в</w:t>
      </w:r>
      <w:r w:rsidR="005F77CA" w:rsidRPr="005F77C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одну шеренгу; в две шеренги?</w:t>
      </w:r>
    </w:p>
    <w:p w14:paraId="6BDCF497" w14:textId="77777777" w:rsidR="005F77CA" w:rsidRDefault="00FC3E57" w:rsidP="005F77C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6. Сколькими способами десять учеников могут разбиться по</w:t>
      </w:r>
      <w:r w:rsidR="005F77CA" w:rsidRPr="005F77C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два; на две команды?</w:t>
      </w:r>
    </w:p>
    <w:p w14:paraId="16A02DC2" w14:textId="77777777" w:rsidR="005F77CA" w:rsidRDefault="00FC3E57" w:rsidP="005F77C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7. Сколько различных «слов» из четырех букв можно получить</w:t>
      </w:r>
      <w:r w:rsidR="005F77CA" w:rsidRPr="005F77C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из букв слова ПРОГРАММИСТ?</w:t>
      </w:r>
    </w:p>
    <w:p w14:paraId="1A082A58" w14:textId="77777777" w:rsidR="005F77CA" w:rsidRDefault="00FC3E57" w:rsidP="005F77C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5609">
        <w:rPr>
          <w:rFonts w:ascii="Times New Roman" w:eastAsia="TimesNewRomanPSMT" w:hAnsi="Times New Roman" w:cs="Times New Roman"/>
          <w:sz w:val="28"/>
          <w:szCs w:val="28"/>
        </w:rPr>
        <w:t>8. Сколькими способами двое юношей и трое девушек могут</w:t>
      </w:r>
      <w:r w:rsidR="005F77CA" w:rsidRPr="005F77C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>выбрать работу на бирже труда, если им предложены пять фирм и</w:t>
      </w:r>
      <w:r w:rsidR="005F77CA" w:rsidRPr="005F77C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каждой фирме требуется не </w:t>
      </w:r>
      <w:proofErr w:type="spellStart"/>
      <w:r w:rsidRPr="00115609">
        <w:rPr>
          <w:rFonts w:ascii="Times New Roman" w:eastAsia="TimesNewRomanPSMT" w:hAnsi="Times New Roman" w:cs="Times New Roman"/>
          <w:sz w:val="28"/>
          <w:szCs w:val="28"/>
        </w:rPr>
        <w:t>менер</w:t>
      </w:r>
      <w:proofErr w:type="spellEnd"/>
      <w:r w:rsidRPr="00115609">
        <w:rPr>
          <w:rFonts w:ascii="Times New Roman" w:eastAsia="TimesNewRomanPSMT" w:hAnsi="Times New Roman" w:cs="Times New Roman"/>
          <w:sz w:val="28"/>
          <w:szCs w:val="28"/>
        </w:rPr>
        <w:t xml:space="preserve"> пяти работников?</w:t>
      </w:r>
    </w:p>
    <w:p w14:paraId="464D34A8" w14:textId="77777777" w:rsidR="005F77CA" w:rsidRDefault="005F77CA" w:rsidP="005F77C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1AE9DDD6" w14:textId="77777777" w:rsidR="00EC1CEE" w:rsidRPr="00115609" w:rsidRDefault="00EC1CEE" w:rsidP="005F77C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sectPr w:rsidR="00EC1CEE" w:rsidRPr="00115609" w:rsidSect="00EA3D95">
      <w:headerReference w:type="default" r:id="rId47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35CD6D8" w14:textId="77777777" w:rsidR="005F0D6B" w:rsidRDefault="005F0D6B" w:rsidP="00BD5523">
      <w:pPr>
        <w:spacing w:after="0" w:line="240" w:lineRule="auto"/>
      </w:pPr>
      <w:r>
        <w:separator/>
      </w:r>
    </w:p>
  </w:endnote>
  <w:endnote w:type="continuationSeparator" w:id="0">
    <w:p w14:paraId="693F204A" w14:textId="77777777" w:rsidR="005F0D6B" w:rsidRDefault="005F0D6B" w:rsidP="00BD55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67053EF" w14:textId="77777777" w:rsidR="005F0D6B" w:rsidRDefault="005F0D6B" w:rsidP="00BD5523">
      <w:pPr>
        <w:spacing w:after="0" w:line="240" w:lineRule="auto"/>
      </w:pPr>
      <w:r>
        <w:separator/>
      </w:r>
    </w:p>
  </w:footnote>
  <w:footnote w:type="continuationSeparator" w:id="0">
    <w:p w14:paraId="13593584" w14:textId="77777777" w:rsidR="005F0D6B" w:rsidRDefault="005F0D6B" w:rsidP="00BD552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6894FF" w14:textId="63243ED2" w:rsidR="00BD5523" w:rsidRDefault="005F0D6B">
    <w:pPr>
      <w:pStyle w:val="a6"/>
      <w:tabs>
        <w:tab w:val="clear" w:pos="4677"/>
        <w:tab w:val="clear" w:pos="9355"/>
      </w:tabs>
      <w:jc w:val="right"/>
      <w:rPr>
        <w:color w:val="4F81BD" w:themeColor="accent1"/>
      </w:rPr>
    </w:pPr>
    <w:sdt>
      <w:sdtPr>
        <w:rPr>
          <w:color w:val="4F81BD" w:themeColor="accent1"/>
        </w:rPr>
        <w:alias w:val="Название"/>
        <w:tag w:val=""/>
        <w:id w:val="664756013"/>
        <w:placeholder>
          <w:docPart w:val="DCAFF63658124373B7EF9EFFAFE0BD0E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EndPr/>
      <w:sdtContent>
        <w:r w:rsidR="00BD5523" w:rsidRPr="00176644">
          <w:rPr>
            <w:color w:val="4F81BD" w:themeColor="accent1"/>
          </w:rPr>
          <w:t xml:space="preserve">Самостоятельные работы по теории вероятностей </w:t>
        </w:r>
      </w:sdtContent>
    </w:sdt>
    <w:r w:rsidR="00BD5523">
      <w:rPr>
        <w:color w:val="4F81BD" w:themeColor="accent1"/>
      </w:rPr>
      <w:t xml:space="preserve"> | </w:t>
    </w:r>
    <w:sdt>
      <w:sdtPr>
        <w:rPr>
          <w:color w:val="4F81BD" w:themeColor="accent1"/>
        </w:rPr>
        <w:alias w:val="Автор"/>
        <w:tag w:val=""/>
        <w:id w:val="-1677181147"/>
        <w:placeholder>
          <w:docPart w:val="7E69C2EF60ED47E88E788B5F0697F96E"/>
        </w:placeholder>
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<w:text/>
      </w:sdtPr>
      <w:sdtEndPr/>
      <w:sdtContent>
        <w:r w:rsidR="00452B73">
          <w:rPr>
            <w:color w:val="4F81BD" w:themeColor="accent1"/>
          </w:rPr>
          <w:t>Савенко О.В.</w:t>
        </w:r>
      </w:sdtContent>
    </w:sdt>
  </w:p>
  <w:p w14:paraId="7028C530" w14:textId="77777777" w:rsidR="00BD5523" w:rsidRDefault="00BD5523">
    <w:pPr>
      <w:pStyle w:val="a6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activeWritingStyle w:appName="MSWord" w:lang="ru-RU" w:vendorID="64" w:dllVersion="6" w:nlCheck="1" w:checkStyle="0"/>
  <w:activeWritingStyle w:appName="MSWord" w:lang="en-US" w:vendorID="64" w:dllVersion="6" w:nlCheck="1" w:checkStyle="0"/>
  <w:activeWritingStyle w:appName="MSWord" w:lang="ru-RU" w:vendorID="64" w:dllVersion="4096" w:nlCheck="1" w:checkStyle="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623E"/>
    <w:rsid w:val="00051B35"/>
    <w:rsid w:val="00084238"/>
    <w:rsid w:val="000909F6"/>
    <w:rsid w:val="000C3819"/>
    <w:rsid w:val="00115609"/>
    <w:rsid w:val="001449ED"/>
    <w:rsid w:val="0014685E"/>
    <w:rsid w:val="001A5D89"/>
    <w:rsid w:val="001B6A66"/>
    <w:rsid w:val="001C5D06"/>
    <w:rsid w:val="001D3FB5"/>
    <w:rsid w:val="001D79E1"/>
    <w:rsid w:val="002A5A20"/>
    <w:rsid w:val="002C3481"/>
    <w:rsid w:val="002E44F9"/>
    <w:rsid w:val="002E53B0"/>
    <w:rsid w:val="00303055"/>
    <w:rsid w:val="00324ECF"/>
    <w:rsid w:val="00362EBD"/>
    <w:rsid w:val="00382681"/>
    <w:rsid w:val="003C2A54"/>
    <w:rsid w:val="003C39C9"/>
    <w:rsid w:val="003E2BAB"/>
    <w:rsid w:val="003E2C7B"/>
    <w:rsid w:val="00403E15"/>
    <w:rsid w:val="004048FB"/>
    <w:rsid w:val="00414573"/>
    <w:rsid w:val="00423111"/>
    <w:rsid w:val="004464B0"/>
    <w:rsid w:val="00452B73"/>
    <w:rsid w:val="0045614E"/>
    <w:rsid w:val="00495393"/>
    <w:rsid w:val="0051186C"/>
    <w:rsid w:val="00520E8D"/>
    <w:rsid w:val="00591678"/>
    <w:rsid w:val="005A022E"/>
    <w:rsid w:val="005A57D8"/>
    <w:rsid w:val="005F0D6B"/>
    <w:rsid w:val="005F77CA"/>
    <w:rsid w:val="006369BA"/>
    <w:rsid w:val="006547A9"/>
    <w:rsid w:val="0065623E"/>
    <w:rsid w:val="006577A7"/>
    <w:rsid w:val="0066450A"/>
    <w:rsid w:val="006657EF"/>
    <w:rsid w:val="00691FCE"/>
    <w:rsid w:val="006C5583"/>
    <w:rsid w:val="006C7B95"/>
    <w:rsid w:val="00741B17"/>
    <w:rsid w:val="00760B67"/>
    <w:rsid w:val="007663CA"/>
    <w:rsid w:val="00775F49"/>
    <w:rsid w:val="00783963"/>
    <w:rsid w:val="00787925"/>
    <w:rsid w:val="007A5238"/>
    <w:rsid w:val="007A5779"/>
    <w:rsid w:val="007C060D"/>
    <w:rsid w:val="007C1458"/>
    <w:rsid w:val="007C3C76"/>
    <w:rsid w:val="007E7523"/>
    <w:rsid w:val="00813EFD"/>
    <w:rsid w:val="008172FE"/>
    <w:rsid w:val="00824F12"/>
    <w:rsid w:val="0084559C"/>
    <w:rsid w:val="008D025B"/>
    <w:rsid w:val="009057FF"/>
    <w:rsid w:val="009069EE"/>
    <w:rsid w:val="00906F1F"/>
    <w:rsid w:val="0091270B"/>
    <w:rsid w:val="00934AC4"/>
    <w:rsid w:val="0093705B"/>
    <w:rsid w:val="0096700F"/>
    <w:rsid w:val="00973034"/>
    <w:rsid w:val="00981724"/>
    <w:rsid w:val="009C12E0"/>
    <w:rsid w:val="009C166A"/>
    <w:rsid w:val="009D4760"/>
    <w:rsid w:val="00A13146"/>
    <w:rsid w:val="00A13FC5"/>
    <w:rsid w:val="00A25089"/>
    <w:rsid w:val="00A54A0D"/>
    <w:rsid w:val="00A73D0C"/>
    <w:rsid w:val="00AA69C3"/>
    <w:rsid w:val="00B34799"/>
    <w:rsid w:val="00B404F3"/>
    <w:rsid w:val="00B717A0"/>
    <w:rsid w:val="00BB0089"/>
    <w:rsid w:val="00BD5523"/>
    <w:rsid w:val="00C0206F"/>
    <w:rsid w:val="00C03CA2"/>
    <w:rsid w:val="00C1625A"/>
    <w:rsid w:val="00C35BF8"/>
    <w:rsid w:val="00C57548"/>
    <w:rsid w:val="00C908B5"/>
    <w:rsid w:val="00C910FF"/>
    <w:rsid w:val="00CB222C"/>
    <w:rsid w:val="00CD36F3"/>
    <w:rsid w:val="00DD2AEE"/>
    <w:rsid w:val="00DD373B"/>
    <w:rsid w:val="00DD3954"/>
    <w:rsid w:val="00E26F97"/>
    <w:rsid w:val="00E455D6"/>
    <w:rsid w:val="00E53AF6"/>
    <w:rsid w:val="00EA3D95"/>
    <w:rsid w:val="00EC1CEE"/>
    <w:rsid w:val="00F15045"/>
    <w:rsid w:val="00F40BFA"/>
    <w:rsid w:val="00F817E8"/>
    <w:rsid w:val="00F84F2D"/>
    <w:rsid w:val="00F86D6A"/>
    <w:rsid w:val="00FC3E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C810CE"/>
  <w15:docId w15:val="{FF5FAB6D-04C5-4C70-8768-BB03DA8E89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C38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C3819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1B6A66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F817E8"/>
    <w:pPr>
      <w:tabs>
        <w:tab w:val="center" w:pos="4820"/>
        <w:tab w:val="right" w:pos="9640"/>
      </w:tabs>
      <w:autoSpaceDE w:val="0"/>
      <w:autoSpaceDN w:val="0"/>
      <w:adjustRightInd w:val="0"/>
      <w:spacing w:after="0" w:line="240" w:lineRule="auto"/>
      <w:ind w:firstLine="708"/>
      <w:jc w:val="both"/>
    </w:pPr>
    <w:rPr>
      <w:rFonts w:ascii="Times New Roman" w:eastAsia="TimesNewRomanPSMT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F817E8"/>
    <w:rPr>
      <w:rFonts w:ascii="Times New Roman" w:eastAsia="TimesNewRomanPSMT" w:hAnsi="Times New Roman" w:cs="Times New Roman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BD552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BD5523"/>
  </w:style>
  <w:style w:type="paragraph" w:styleId="a8">
    <w:name w:val="footer"/>
    <w:basedOn w:val="a"/>
    <w:link w:val="a9"/>
    <w:uiPriority w:val="99"/>
    <w:unhideWhenUsed/>
    <w:rsid w:val="00BD552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BD552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glossaryDocument" Target="glossary/document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DCAFF63658124373B7EF9EFFAFE0BD0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C2335CE-979F-4858-A2E7-DC20F4037A88}"/>
      </w:docPartPr>
      <w:docPartBody>
        <w:p w:rsidR="00AF6EBF" w:rsidRDefault="00B93339" w:rsidP="00B93339">
          <w:pPr>
            <w:pStyle w:val="DCAFF63658124373B7EF9EFFAFE0BD0E"/>
          </w:pPr>
          <w:r>
            <w:rPr>
              <w:color w:val="4472C4" w:themeColor="accent1"/>
            </w:rPr>
            <w:t>[Заголовок документа]</w:t>
          </w:r>
        </w:p>
      </w:docPartBody>
    </w:docPart>
    <w:docPart>
      <w:docPartPr>
        <w:name w:val="7E69C2EF60ED47E88E788B5F0697F9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89288F1-7C5C-40E3-8D75-C74EEFB0A0FC}"/>
      </w:docPartPr>
      <w:docPartBody>
        <w:p w:rsidR="00AF6EBF" w:rsidRDefault="00B93339" w:rsidP="00B93339">
          <w:pPr>
            <w:pStyle w:val="7E69C2EF60ED47E88E788B5F0697F96E"/>
          </w:pPr>
          <w:r>
            <w:t>[Имя автора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93339"/>
    <w:rsid w:val="00822866"/>
    <w:rsid w:val="00AF6EBF"/>
    <w:rsid w:val="00B93339"/>
    <w:rsid w:val="00C623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CAFF63658124373B7EF9EFFAFE0BD0E">
    <w:name w:val="DCAFF63658124373B7EF9EFFAFE0BD0E"/>
    <w:rsid w:val="00B93339"/>
  </w:style>
  <w:style w:type="paragraph" w:customStyle="1" w:styleId="7E69C2EF60ED47E88E788B5F0697F96E">
    <w:name w:val="7E69C2EF60ED47E88E788B5F0697F96E"/>
    <w:rsid w:val="00B9333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4412</Words>
  <Characters>25153</Characters>
  <Application>Microsoft Office Word</Application>
  <DocSecurity>0</DocSecurity>
  <Lines>209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амостоятельные работы по теории вероятностей</dc:title>
  <dc:subject/>
  <dc:creator>Савенко О.В.</dc:creator>
  <cp:keywords/>
  <dc:description/>
  <cp:lastModifiedBy>OKSANA</cp:lastModifiedBy>
  <cp:revision>6</cp:revision>
  <dcterms:created xsi:type="dcterms:W3CDTF">2022-02-13T20:09:00Z</dcterms:created>
  <dcterms:modified xsi:type="dcterms:W3CDTF">2022-12-24T1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